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4C3843BB" w:rsidR="009720CB" w:rsidRPr="009720CB" w:rsidRDefault="009720CB" w:rsidP="009720CB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5</w:t>
      </w:r>
    </w:p>
    <w:p w14:paraId="312D0ADB" w14:textId="4178A3FF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7777777" w:rsidR="009720CB" w:rsidRPr="009720CB" w:rsidRDefault="009720CB" w:rsidP="009720CB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77777777" w:rsidR="009720CB" w:rsidRPr="009720CB" w:rsidRDefault="009720CB" w:rsidP="009720CB">
            <w:pPr>
              <w:ind w:firstLine="0"/>
            </w:pPr>
            <w:r w:rsidRPr="009720CB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95B7514" wp14:editId="74A779F2">
                  <wp:simplePos x="0" y="0"/>
                  <wp:positionH relativeFrom="column">
                    <wp:posOffset>78740</wp:posOffset>
                  </wp:positionH>
                  <wp:positionV relativeFrom="paragraph">
                    <wp:posOffset>-128270</wp:posOffset>
                  </wp:positionV>
                  <wp:extent cx="779145" cy="484505"/>
                  <wp:effectExtent l="0" t="0" r="0" b="0"/>
                  <wp:wrapNone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9145" cy="484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7777777" w:rsidR="009720CB" w:rsidRPr="009720CB" w:rsidRDefault="009720CB" w:rsidP="009720CB">
            <w:pPr>
              <w:ind w:firstLine="0"/>
              <w:jc w:val="right"/>
              <w:rPr>
                <w:u w:val="single"/>
              </w:rPr>
            </w:pPr>
            <w:r w:rsidRPr="009720CB">
              <w:rPr>
                <w:u w:val="single"/>
              </w:rPr>
              <w:t>Логинов Д. В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482B87EF" w:rsidR="009720CB" w:rsidRPr="009720CB" w:rsidRDefault="009720CB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>
              <w:rPr>
                <w:szCs w:val="24"/>
                <w:u w:val="single"/>
              </w:rPr>
              <w:t>17 июня</w:t>
            </w:r>
            <w:r w:rsidRPr="009720CB">
              <w:rPr>
                <w:szCs w:val="24"/>
                <w:u w:val="single"/>
              </w:rPr>
              <w:t xml:space="preserve"> 202</w:t>
            </w:r>
            <w:r>
              <w:rPr>
                <w:szCs w:val="24"/>
                <w:u w:val="single"/>
              </w:rPr>
              <w:t>1</w:t>
            </w:r>
            <w:r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77777777" w:rsidR="009720CB" w:rsidRPr="009720CB" w:rsidRDefault="009720CB" w:rsidP="009720CB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10B2EA3A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5E57CCDF" w14:textId="77777777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1</w:t>
      </w:r>
    </w:p>
    <w:p w14:paraId="7D4CFF30" w14:textId="77777777" w:rsidR="009720CB" w:rsidRDefault="009720CB"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9507368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BCEB8D" w14:textId="3716A6FF" w:rsidR="00082870" w:rsidRPr="00082870" w:rsidRDefault="00082870" w:rsidP="00082870">
          <w:pPr>
            <w:pStyle w:val="a5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082870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Содержание</w:t>
          </w:r>
        </w:p>
        <w:p w14:paraId="018BDAA6" w14:textId="08A65A51" w:rsidR="00082870" w:rsidRDefault="00082870">
          <w:pPr>
            <w:pStyle w:val="12"/>
            <w:tabs>
              <w:tab w:val="right" w:leader="dot" w:pos="9628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829062" w:history="1">
            <w:r w:rsidRPr="002362AE">
              <w:rPr>
                <w:rStyle w:val="a6"/>
                <w:b/>
                <w:bCs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4FBBE3" w14:textId="04F99221" w:rsidR="00082870" w:rsidRDefault="001A0890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3" w:history="1">
            <w:r w:rsidR="00082870" w:rsidRPr="002362AE">
              <w:rPr>
                <w:rStyle w:val="a6"/>
                <w:b/>
                <w:bCs/>
                <w:noProof/>
              </w:rPr>
              <w:t>1 Описание программной системы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3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4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6E7EC67" w14:textId="18D078C6" w:rsidR="00082870" w:rsidRPr="00082870" w:rsidRDefault="001A0890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4" w:history="1">
            <w:r w:rsidR="00082870" w:rsidRPr="00082870">
              <w:rPr>
                <w:rStyle w:val="a6"/>
                <w:noProof/>
              </w:rPr>
              <w:t xml:space="preserve">1.1 </w:t>
            </w:r>
            <w:r w:rsidR="00082870" w:rsidRPr="00082870">
              <w:rPr>
                <w:rStyle w:val="a6"/>
                <w:noProof/>
                <w:lang w:val="en-US"/>
              </w:rPr>
              <w:t xml:space="preserve">UML </w:t>
            </w:r>
            <w:r w:rsidR="00082870" w:rsidRPr="00082870">
              <w:rPr>
                <w:rStyle w:val="a6"/>
                <w:noProof/>
              </w:rPr>
              <w:t>диаграмма вариантов использования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4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2A64F0E1" w14:textId="3F69F5BD" w:rsidR="00082870" w:rsidRPr="00082870" w:rsidRDefault="001A0890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5" w:history="1">
            <w:r w:rsidR="00082870" w:rsidRPr="00082870">
              <w:rPr>
                <w:rStyle w:val="a6"/>
                <w:noProof/>
              </w:rPr>
              <w:t xml:space="preserve">1.2 </w:t>
            </w:r>
            <w:r w:rsidR="00082870" w:rsidRPr="00082870">
              <w:rPr>
                <w:rStyle w:val="a6"/>
                <w:noProof/>
                <w:lang w:val="en-US"/>
              </w:rPr>
              <w:t>UML</w:t>
            </w:r>
            <w:r w:rsidR="00082870" w:rsidRPr="00082870">
              <w:rPr>
                <w:rStyle w:val="a6"/>
                <w:noProof/>
              </w:rPr>
              <w:t xml:space="preserve"> диаграмма классов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5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7D79A9D2" w14:textId="336A8A04" w:rsidR="00082870" w:rsidRPr="00082870" w:rsidRDefault="001A0890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6" w:history="1">
            <w:r w:rsidR="00082870" w:rsidRPr="00082870">
              <w:rPr>
                <w:rStyle w:val="a6"/>
                <w:noProof/>
              </w:rPr>
              <w:t>1.3 Описание классов, образующих связь типа «общее-частное»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6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6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3F74E56F" w14:textId="3505C2E4" w:rsidR="00082870" w:rsidRPr="00082870" w:rsidRDefault="001A0890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7" w:history="1">
            <w:r w:rsidR="00082870" w:rsidRPr="00082870">
              <w:rPr>
                <w:rStyle w:val="a6"/>
                <w:noProof/>
              </w:rPr>
              <w:t xml:space="preserve">1.4 Дерево ветвлений </w:t>
            </w:r>
            <w:r w:rsidR="00082870" w:rsidRPr="00082870">
              <w:rPr>
                <w:rStyle w:val="a6"/>
                <w:noProof/>
                <w:lang w:val="en-US"/>
              </w:rPr>
              <w:t>Git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7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9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0292AED1" w14:textId="448ECD9A" w:rsidR="00082870" w:rsidRPr="00082870" w:rsidRDefault="001A0890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8" w:history="1">
            <w:r w:rsidR="00082870" w:rsidRPr="00082870">
              <w:rPr>
                <w:rStyle w:val="a6"/>
                <w:noProof/>
              </w:rPr>
              <w:t>1.5 Тестирование программы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8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10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50493315" w14:textId="4A802F7C" w:rsidR="00082870" w:rsidRDefault="001A0890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9" w:history="1">
            <w:r w:rsidR="00082870" w:rsidRPr="002362AE">
              <w:rPr>
                <w:rStyle w:val="a6"/>
                <w:b/>
                <w:bCs/>
                <w:noProof/>
              </w:rPr>
              <w:t>Список использованных источников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9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2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3399E73" w14:textId="2B6C7CAD" w:rsidR="00082870" w:rsidRDefault="001A0890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70" w:history="1">
            <w:r w:rsidR="00082870" w:rsidRPr="002362AE">
              <w:rPr>
                <w:rStyle w:val="a6"/>
                <w:b/>
                <w:bCs/>
                <w:noProof/>
              </w:rPr>
              <w:t>ПРИЛОЖЕНИЕ А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70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3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3DA5745D" w14:textId="7BF7B430" w:rsidR="00082870" w:rsidRDefault="00082870">
          <w:r>
            <w:rPr>
              <w:b/>
              <w:bCs/>
            </w:rPr>
            <w:fldChar w:fldCharType="end"/>
          </w:r>
        </w:p>
      </w:sdtContent>
    </w:sdt>
    <w:p w14:paraId="438B1417" w14:textId="168CEA43" w:rsidR="00C34FDE" w:rsidRDefault="00C34FDE"/>
    <w:p w14:paraId="3703C643" w14:textId="77777777" w:rsidR="00C34FDE" w:rsidRDefault="00C34FDE">
      <w:r>
        <w:br w:type="page"/>
      </w:r>
    </w:p>
    <w:p w14:paraId="27B99B70" w14:textId="5DCDF01C" w:rsidR="00EC1EBE" w:rsidRPr="00B91D4C" w:rsidRDefault="00B91D4C" w:rsidP="00B91D4C">
      <w:pPr>
        <w:outlineLvl w:val="0"/>
        <w:rPr>
          <w:b/>
          <w:bCs/>
        </w:rPr>
      </w:pPr>
      <w:bookmarkStart w:id="0" w:name="_Toc74829062"/>
      <w:r w:rsidRPr="00B91D4C">
        <w:rPr>
          <w:b/>
          <w:bCs/>
        </w:rPr>
        <w:lastRenderedPageBreak/>
        <w:t>Введение</w:t>
      </w:r>
      <w:bookmarkEnd w:id="0"/>
    </w:p>
    <w:p w14:paraId="40815C4E" w14:textId="3DBEF906" w:rsidR="00B91D4C" w:rsidRDefault="00B91D4C"/>
    <w:p w14:paraId="6264291A" w14:textId="67D56AEE" w:rsidR="00B91D4C" w:rsidRPr="00F54403" w:rsidRDefault="00B91D4C"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7639872A" w14:textId="3DEBD607" w:rsidR="00B91D4C" w:rsidRDefault="00B91D4C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1B7EA0CA" w14:textId="7C5D1379" w:rsidR="0003764A" w:rsidRDefault="0003764A">
      <w:r>
        <w:t>Для достижения поставленной цели должны быть выполнены следующие задачи:</w:t>
      </w:r>
    </w:p>
    <w:p w14:paraId="19C1154D" w14:textId="7617DD11" w:rsidR="0003764A" w:rsidRDefault="0003764A" w:rsidP="0003764A">
      <w:pPr>
        <w:pStyle w:val="a4"/>
        <w:numPr>
          <w:ilvl w:val="0"/>
          <w:numId w:val="4"/>
        </w:numPr>
      </w:pPr>
      <w:r>
        <w:t>Составление технического задания (далее – ТЗ) на разработанную программу</w:t>
      </w:r>
      <w:r w:rsidR="002D5AC5">
        <w:t xml:space="preserve"> (ТЗ представлено в Приложении А)</w:t>
      </w:r>
      <w:r>
        <w:t>;</w:t>
      </w:r>
    </w:p>
    <w:p w14:paraId="45BC6B4F" w14:textId="5FABB912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03764A">
      <w:pPr>
        <w:pStyle w:val="a4"/>
        <w:numPr>
          <w:ilvl w:val="0"/>
          <w:numId w:val="4"/>
        </w:numPr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03764A">
      <w:pPr>
        <w:pStyle w:val="a4"/>
        <w:numPr>
          <w:ilvl w:val="0"/>
          <w:numId w:val="4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03764A">
      <w:pPr>
        <w:pStyle w:val="a4"/>
        <w:numPr>
          <w:ilvl w:val="0"/>
          <w:numId w:val="4"/>
        </w:numPr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3C2776A0" w:rsidR="0003764A" w:rsidRPr="0003764A" w:rsidRDefault="0003764A" w:rsidP="00E1643B">
      <w:pPr>
        <w:outlineLvl w:val="0"/>
        <w:rPr>
          <w:b/>
          <w:bCs/>
        </w:rPr>
      </w:pPr>
      <w:bookmarkStart w:id="1" w:name="_Toc74829063"/>
      <w:r w:rsidRPr="0003764A">
        <w:rPr>
          <w:b/>
          <w:bCs/>
        </w:rPr>
        <w:lastRenderedPageBreak/>
        <w:t>1 Описание программной системы</w:t>
      </w:r>
      <w:bookmarkEnd w:id="1"/>
    </w:p>
    <w:p w14:paraId="50FEAE38" w14:textId="556E68DE" w:rsidR="0003764A" w:rsidRDefault="0003764A" w:rsidP="0003764A"/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2" w:name="_Toc74829064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 xml:space="preserve">UML </w:t>
      </w:r>
      <w:r w:rsidRPr="0003764A">
        <w:rPr>
          <w:b/>
          <w:bCs/>
        </w:rPr>
        <w:t>диаграмма вариантов использования</w:t>
      </w:r>
      <w:bookmarkEnd w:id="2"/>
    </w:p>
    <w:p w14:paraId="2E792872" w14:textId="46D721FE" w:rsidR="0003764A" w:rsidRDefault="0003764A" w:rsidP="0003764A"/>
    <w:p w14:paraId="463FEE88" w14:textId="572EFA86" w:rsidR="00812A3B" w:rsidRDefault="00812A3B" w:rsidP="0003764A">
      <w:r>
        <w:t>Диаграмма вариантов использования приведена на рисунке 1.</w:t>
      </w:r>
    </w:p>
    <w:p w14:paraId="404DCC49" w14:textId="03A2E2B1" w:rsidR="00812A3B" w:rsidRDefault="00812A3B" w:rsidP="0003764A"/>
    <w:p w14:paraId="1ADF4F6F" w14:textId="559E26FC" w:rsidR="00812A3B" w:rsidRDefault="00812A3B" w:rsidP="00812A3B">
      <w:pPr>
        <w:ind w:firstLine="0"/>
        <w:jc w:val="center"/>
      </w:pPr>
      <w:r>
        <w:rPr>
          <w:noProof/>
        </w:rPr>
        <w:drawing>
          <wp:inline distT="0" distB="0" distL="0" distR="0" wp14:anchorId="6F4BF9C2" wp14:editId="4B4F7C60">
            <wp:extent cx="6115685" cy="4740275"/>
            <wp:effectExtent l="0" t="0" r="0" b="317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474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4A6F35" w14:textId="0F96A1F3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507F5ED1" w14:textId="77777777" w:rsidR="00812A3B" w:rsidRDefault="00812A3B" w:rsidP="0003764A"/>
    <w:p w14:paraId="319017BA" w14:textId="290C32E7" w:rsidR="0003764A" w:rsidRPr="0003764A" w:rsidRDefault="0003764A" w:rsidP="00E1643B">
      <w:pPr>
        <w:outlineLvl w:val="1"/>
        <w:rPr>
          <w:b/>
          <w:bCs/>
        </w:rPr>
      </w:pPr>
      <w:bookmarkStart w:id="3" w:name="_Toc74829065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3"/>
    </w:p>
    <w:p w14:paraId="54099A30" w14:textId="0F6D0E37" w:rsidR="0003764A" w:rsidRDefault="0003764A" w:rsidP="0003764A"/>
    <w:p w14:paraId="65C7013C" w14:textId="1DA554C5" w:rsidR="0003764A" w:rsidRDefault="0003764A" w:rsidP="0003764A">
      <w:r>
        <w:t>Диаграмма классов приведена на рисунке</w:t>
      </w:r>
      <w:r w:rsidR="000F5753">
        <w:t xml:space="preserve"> 2</w:t>
      </w:r>
      <w:r>
        <w:t>.</w:t>
      </w:r>
    </w:p>
    <w:p w14:paraId="6596A512" w14:textId="0841B2C9" w:rsidR="0003764A" w:rsidRDefault="0003764A" w:rsidP="0003764A"/>
    <w:p w14:paraId="5B748BC7" w14:textId="77777777" w:rsidR="0003764A" w:rsidRDefault="0003764A">
      <w:r>
        <w:br w:type="page"/>
      </w:r>
    </w:p>
    <w:p w14:paraId="34D9C634" w14:textId="77777777" w:rsidR="0003764A" w:rsidRDefault="0003764A" w:rsidP="0003764A">
      <w:pPr>
        <w:sectPr w:rsidR="0003764A" w:rsidSect="005A510A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12C677AD" w14:textId="725F048A" w:rsidR="0003764A" w:rsidRDefault="00ED29AA" w:rsidP="0003764A">
      <w:pPr>
        <w:ind w:firstLine="0"/>
        <w:jc w:val="center"/>
      </w:pPr>
      <w:commentRangeStart w:id="4"/>
      <w:commentRangeStart w:id="5"/>
      <w:commentRangeEnd w:id="4"/>
      <w:r>
        <w:rPr>
          <w:rStyle w:val="a7"/>
        </w:rPr>
        <w:lastRenderedPageBreak/>
        <w:commentReference w:id="4"/>
      </w:r>
      <w:commentRangeEnd w:id="5"/>
      <w:r w:rsidR="001A0890">
        <w:rPr>
          <w:rStyle w:val="a7"/>
        </w:rPr>
        <w:commentReference w:id="5"/>
      </w:r>
      <w:r w:rsidR="001A0890">
        <w:rPr>
          <w:noProof/>
        </w:rPr>
        <w:drawing>
          <wp:inline distT="0" distB="0" distL="0" distR="0" wp14:anchorId="56DEB5F1" wp14:editId="3BC3D62D">
            <wp:extent cx="7279200" cy="55260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79200" cy="552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656B1" w14:textId="41C1E8BE" w:rsidR="0003764A" w:rsidRDefault="0003764A" w:rsidP="0003764A">
      <w:pPr>
        <w:ind w:firstLine="0"/>
        <w:jc w:val="center"/>
        <w:sectPr w:rsidR="0003764A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>Рисунок</w:t>
      </w:r>
      <w:r w:rsidR="000F5753">
        <w:t xml:space="preserve"> 2</w:t>
      </w:r>
      <w:r>
        <w:t xml:space="preserve">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3B12BCD9" w14:textId="346FE8A4" w:rsidR="0003764A" w:rsidRPr="0003764A" w:rsidRDefault="0003764A" w:rsidP="00E1643B">
      <w:pPr>
        <w:outlineLvl w:val="1"/>
        <w:rPr>
          <w:b/>
          <w:bCs/>
        </w:rPr>
      </w:pPr>
      <w:bookmarkStart w:id="6" w:name="_Toc74829066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6"/>
    </w:p>
    <w:p w14:paraId="6E4C0774" w14:textId="470A9F48" w:rsidR="0003764A" w:rsidRDefault="0003764A"/>
    <w:p w14:paraId="7D8D7A53" w14:textId="13D039A7" w:rsidR="000F5753" w:rsidRPr="000F5753" w:rsidRDefault="000F5753">
      <w:r>
        <w:t xml:space="preserve">В таблице 1 приведено описание абстрактного класса </w:t>
      </w:r>
      <w:proofErr w:type="spellStart"/>
      <w:r>
        <w:rPr>
          <w:lang w:val="en-US"/>
        </w:rPr>
        <w:t>PassiveElementBase</w:t>
      </w:r>
      <w:proofErr w:type="spellEnd"/>
      <w:r w:rsidRPr="000F5753">
        <w:t xml:space="preserve"> </w:t>
      </w:r>
      <w:r>
        <w:t xml:space="preserve">с его </w:t>
      </w:r>
      <w:r w:rsidR="00604BD9">
        <w:t xml:space="preserve">полями, </w:t>
      </w:r>
      <w:r>
        <w:t>свойствами и методами</w:t>
      </w:r>
      <w:r w:rsidR="00604BD9">
        <w:t>.</w:t>
      </w:r>
    </w:p>
    <w:p w14:paraId="686CFEAA" w14:textId="77777777" w:rsidR="0003764A" w:rsidRDefault="0003764A"/>
    <w:p w14:paraId="339496FA" w14:textId="64BA84A8" w:rsidR="00FB6F01" w:rsidRDefault="00EC1EBE" w:rsidP="00EC1EBE">
      <w:pPr>
        <w:ind w:firstLine="0"/>
        <w:rPr>
          <w:lang w:val="en-US"/>
        </w:rPr>
      </w:pPr>
      <w:r>
        <w:t>Таблица</w:t>
      </w:r>
      <w:r w:rsidR="00604BD9">
        <w:t xml:space="preserve"> 1</w:t>
      </w:r>
      <w:r>
        <w:t xml:space="preserve"> – Описание класса </w:t>
      </w:r>
      <w:proofErr w:type="spellStart"/>
      <w:r>
        <w:rPr>
          <w:lang w:val="en-US"/>
        </w:rPr>
        <w:t>PassiveElement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EC1EBE" w14:paraId="513EBDFE" w14:textId="77777777" w:rsidTr="00914D17">
        <w:tc>
          <w:tcPr>
            <w:tcW w:w="1784" w:type="pct"/>
            <w:vAlign w:val="center"/>
          </w:tcPr>
          <w:p w14:paraId="71F8EFA3" w14:textId="7AC8CAE7" w:rsidR="00EC1EBE" w:rsidRPr="00EC1EBE" w:rsidRDefault="00EC1EBE" w:rsidP="005B1889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60E461C" w14:textId="43DE3BEB" w:rsidR="00EC1EBE" w:rsidRPr="00EC1EBE" w:rsidRDefault="00EC1EBE" w:rsidP="005B1889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1CA490CB" w14:textId="09CBB4B7" w:rsidR="00EC1EBE" w:rsidRPr="00EC1EBE" w:rsidRDefault="00EC1EBE" w:rsidP="005B1889">
            <w:pPr>
              <w:ind w:firstLine="0"/>
              <w:jc w:val="center"/>
            </w:pPr>
            <w:r>
              <w:t>Описание</w:t>
            </w:r>
          </w:p>
        </w:tc>
      </w:tr>
      <w:tr w:rsidR="00EC1EBE" w14:paraId="10641487" w14:textId="77777777" w:rsidTr="00914D17">
        <w:tc>
          <w:tcPr>
            <w:tcW w:w="5000" w:type="pct"/>
            <w:gridSpan w:val="3"/>
            <w:vAlign w:val="center"/>
          </w:tcPr>
          <w:p w14:paraId="2DF7B44C" w14:textId="1AE60AC9" w:rsid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EC1EBE" w:rsidRPr="00EC1EBE" w14:paraId="376ACA1D" w14:textId="77777777" w:rsidTr="00914D17">
        <w:tc>
          <w:tcPr>
            <w:tcW w:w="5000" w:type="pct"/>
            <w:gridSpan w:val="3"/>
            <w:vAlign w:val="center"/>
          </w:tcPr>
          <w:p w14:paraId="27FD7AED" w14:textId="368D097D" w:rsidR="00EC1EBE" w:rsidRPr="00EC1EBE" w:rsidRDefault="00EC1EBE" w:rsidP="005B1889">
            <w:pPr>
              <w:ind w:firstLine="0"/>
              <w:jc w:val="left"/>
            </w:pPr>
            <w:r>
              <w:t xml:space="preserve">Класс </w:t>
            </w:r>
            <w:proofErr w:type="spellStart"/>
            <w:r>
              <w:rPr>
                <w:lang w:val="en-US"/>
              </w:rPr>
              <w:t>PassiveElementBase</w:t>
            </w:r>
            <w:proofErr w:type="spellEnd"/>
            <w:r w:rsidRPr="00EC1EBE">
              <w:t xml:space="preserve"> – </w:t>
            </w:r>
            <w:r>
              <w:t>абстрактный пассивный элемент электрической схемы</w:t>
            </w:r>
          </w:p>
        </w:tc>
      </w:tr>
      <w:tr w:rsidR="005B1889" w:rsidRPr="00EC1EBE" w14:paraId="22B4E40D" w14:textId="77777777" w:rsidTr="00914D17">
        <w:tc>
          <w:tcPr>
            <w:tcW w:w="5000" w:type="pct"/>
            <w:gridSpan w:val="3"/>
            <w:vAlign w:val="center"/>
          </w:tcPr>
          <w:p w14:paraId="1E3A52BD" w14:textId="775C9211" w:rsidR="005B1889" w:rsidRPr="00EC1EBE" w:rsidRDefault="00604BD9" w:rsidP="005B1889">
            <w:pPr>
              <w:ind w:firstLine="0"/>
              <w:jc w:val="center"/>
            </w:pPr>
            <w:r>
              <w:t>Поля</w:t>
            </w:r>
          </w:p>
        </w:tc>
      </w:tr>
      <w:tr w:rsidR="000F5753" w:rsidRPr="00EC1EBE" w14:paraId="66390350" w14:textId="77777777" w:rsidTr="00914D17">
        <w:tc>
          <w:tcPr>
            <w:tcW w:w="1784" w:type="pct"/>
            <w:vAlign w:val="center"/>
          </w:tcPr>
          <w:p w14:paraId="7ED36F99" w14:textId="47DA31A1" w:rsidR="000F5753" w:rsidRPr="00604BD9" w:rsidRDefault="00604BD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name</w:t>
            </w:r>
          </w:p>
        </w:tc>
        <w:tc>
          <w:tcPr>
            <w:tcW w:w="646" w:type="pct"/>
            <w:vAlign w:val="center"/>
          </w:tcPr>
          <w:p w14:paraId="106D492E" w14:textId="03C38E6E" w:rsidR="000F5753" w:rsidRDefault="00604B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4B9D2248" w14:textId="4BD51A2B" w:rsidR="000F5753" w:rsidRDefault="00604BD9" w:rsidP="005B1889">
            <w:pPr>
              <w:ind w:firstLine="0"/>
              <w:jc w:val="left"/>
            </w:pPr>
            <w:r>
              <w:t>Наименование элемента</w:t>
            </w:r>
          </w:p>
        </w:tc>
      </w:tr>
      <w:tr w:rsidR="000F5753" w:rsidRPr="00EC1EBE" w14:paraId="6ADF5D38" w14:textId="77777777" w:rsidTr="00914D17">
        <w:tc>
          <w:tcPr>
            <w:tcW w:w="1784" w:type="pct"/>
            <w:vAlign w:val="center"/>
          </w:tcPr>
          <w:p w14:paraId="318EE6CF" w14:textId="05588046" w:rsidR="000F5753" w:rsidRPr="00604BD9" w:rsidRDefault="00604BD9" w:rsidP="005B1889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>
              <w:rPr>
                <w:lang w:val="en-US"/>
              </w:rPr>
              <w:t>frequency</w:t>
            </w:r>
          </w:p>
        </w:tc>
        <w:tc>
          <w:tcPr>
            <w:tcW w:w="646" w:type="pct"/>
            <w:vAlign w:val="center"/>
          </w:tcPr>
          <w:p w14:paraId="5239610D" w14:textId="50476BDA" w:rsidR="000F5753" w:rsidRDefault="00604B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int</w:t>
            </w:r>
          </w:p>
        </w:tc>
        <w:tc>
          <w:tcPr>
            <w:tcW w:w="2570" w:type="pct"/>
            <w:vAlign w:val="center"/>
          </w:tcPr>
          <w:p w14:paraId="7E4CFEFE" w14:textId="7AE512FF" w:rsidR="000F5753" w:rsidRDefault="00604BD9" w:rsidP="005B1889">
            <w:pPr>
              <w:ind w:firstLine="0"/>
              <w:jc w:val="left"/>
            </w:pPr>
            <w:r>
              <w:t>Частота электрического тока</w:t>
            </w:r>
          </w:p>
        </w:tc>
      </w:tr>
      <w:tr w:rsidR="00604BD9" w:rsidRPr="00EC1EBE" w14:paraId="66B8212A" w14:textId="77777777" w:rsidTr="00604BD9">
        <w:tc>
          <w:tcPr>
            <w:tcW w:w="5000" w:type="pct"/>
            <w:gridSpan w:val="3"/>
            <w:vAlign w:val="center"/>
          </w:tcPr>
          <w:p w14:paraId="4157F754" w14:textId="255C7E5C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EC1EBE" w:rsidRPr="00EC1EBE" w14:paraId="404B1215" w14:textId="77777777" w:rsidTr="00914D17">
        <w:tc>
          <w:tcPr>
            <w:tcW w:w="1784" w:type="pct"/>
            <w:vAlign w:val="center"/>
          </w:tcPr>
          <w:p w14:paraId="109D958D" w14:textId="36FED84C" w:rsidR="00EC1EBE" w:rsidRPr="00EC1EBE" w:rsidRDefault="00EC1EBE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Name</w:t>
            </w:r>
          </w:p>
        </w:tc>
        <w:tc>
          <w:tcPr>
            <w:tcW w:w="646" w:type="pct"/>
            <w:vAlign w:val="center"/>
          </w:tcPr>
          <w:p w14:paraId="087EF900" w14:textId="04BBBC17" w:rsidR="00EC1EBE" w:rsidRP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0A232003" w14:textId="621F1014" w:rsidR="00EC1EBE" w:rsidRPr="00EC1EBE" w:rsidRDefault="005B1889" w:rsidP="005B1889">
            <w:pPr>
              <w:ind w:firstLine="0"/>
              <w:jc w:val="left"/>
            </w:pPr>
            <w:r>
              <w:t>Наименование элемента</w:t>
            </w:r>
          </w:p>
        </w:tc>
      </w:tr>
      <w:tr w:rsidR="00EC1EBE" w:rsidRPr="00EC1EBE" w14:paraId="09D4E154" w14:textId="77777777" w:rsidTr="00914D17">
        <w:tc>
          <w:tcPr>
            <w:tcW w:w="1784" w:type="pct"/>
            <w:vAlign w:val="center"/>
          </w:tcPr>
          <w:p w14:paraId="1B018CC4" w14:textId="225210C2" w:rsidR="00EC1EBE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requency</w:t>
            </w:r>
          </w:p>
        </w:tc>
        <w:tc>
          <w:tcPr>
            <w:tcW w:w="646" w:type="pct"/>
            <w:vAlign w:val="center"/>
          </w:tcPr>
          <w:p w14:paraId="25820C94" w14:textId="09095AC7" w:rsidR="00EC1EBE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int</w:t>
            </w:r>
          </w:p>
        </w:tc>
        <w:tc>
          <w:tcPr>
            <w:tcW w:w="2570" w:type="pct"/>
            <w:vAlign w:val="center"/>
          </w:tcPr>
          <w:p w14:paraId="09294749" w14:textId="6F1C7996" w:rsidR="00EC1EBE" w:rsidRPr="00EC1EBE" w:rsidRDefault="005B1889" w:rsidP="005B1889">
            <w:pPr>
              <w:ind w:firstLine="0"/>
              <w:jc w:val="left"/>
            </w:pPr>
            <w:r>
              <w:t>Частота электрического тока</w:t>
            </w:r>
          </w:p>
        </w:tc>
      </w:tr>
      <w:tr w:rsidR="00EC1EBE" w:rsidRPr="00EC1EBE" w14:paraId="4E8E4E9A" w14:textId="77777777" w:rsidTr="00914D17">
        <w:tc>
          <w:tcPr>
            <w:tcW w:w="1784" w:type="pct"/>
            <w:vAlign w:val="center"/>
          </w:tcPr>
          <w:p w14:paraId="46D513A7" w14:textId="61EB4478" w:rsidR="00EC1EBE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i/>
                <w:iCs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775FDA16" w14:textId="033F894D" w:rsidR="00EC1EBE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58F9DEA3" w14:textId="77777777" w:rsidR="00914D17" w:rsidRDefault="005B1889" w:rsidP="005B1889">
            <w:pPr>
              <w:ind w:firstLine="0"/>
              <w:jc w:val="left"/>
            </w:pPr>
            <w:r>
              <w:t>Комплексное сопротивление элемента</w:t>
            </w:r>
            <w:r w:rsidR="00914D17">
              <w:t>.</w:t>
            </w:r>
          </w:p>
          <w:p w14:paraId="333E77D4" w14:textId="0E53FC7F" w:rsidR="00914D17" w:rsidRPr="00EC1EBE" w:rsidRDefault="00914D17" w:rsidP="005B1889">
            <w:pPr>
              <w:ind w:firstLine="0"/>
              <w:jc w:val="left"/>
            </w:pPr>
            <w:r>
              <w:t>Абстрактное свойство, переопределяется в производных классах</w:t>
            </w:r>
          </w:p>
        </w:tc>
      </w:tr>
      <w:tr w:rsidR="005B1889" w:rsidRPr="00EC1EBE" w14:paraId="4C4925FA" w14:textId="77777777" w:rsidTr="00914D17">
        <w:tc>
          <w:tcPr>
            <w:tcW w:w="5000" w:type="pct"/>
            <w:gridSpan w:val="3"/>
            <w:vAlign w:val="center"/>
          </w:tcPr>
          <w:p w14:paraId="3FB72720" w14:textId="43CBD3AC" w:rsidR="005B1889" w:rsidRPr="00EC1EBE" w:rsidRDefault="005B1889" w:rsidP="005B1889">
            <w:pPr>
              <w:ind w:firstLine="0"/>
              <w:jc w:val="center"/>
            </w:pPr>
            <w:r>
              <w:t>Методы</w:t>
            </w:r>
          </w:p>
        </w:tc>
      </w:tr>
      <w:tr w:rsidR="005B1889" w:rsidRPr="00EC1EBE" w14:paraId="61AEFD0D" w14:textId="77777777" w:rsidTr="00914D17">
        <w:tc>
          <w:tcPr>
            <w:tcW w:w="1784" w:type="pct"/>
            <w:vAlign w:val="center"/>
          </w:tcPr>
          <w:p w14:paraId="77F35D1E" w14:textId="15CD96D6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– </w:t>
            </w:r>
            <w:proofErr w:type="spellStart"/>
            <w:r>
              <w:rPr>
                <w:lang w:val="en-US"/>
              </w:rPr>
              <w:t>CheckFrequency</w:t>
            </w:r>
            <w:proofErr w:type="spellEnd"/>
            <w:r>
              <w:t>(</w:t>
            </w:r>
            <w:r>
              <w:rPr>
                <w:lang w:val="en-US"/>
              </w:rPr>
              <w:t>int)</w:t>
            </w:r>
          </w:p>
        </w:tc>
        <w:tc>
          <w:tcPr>
            <w:tcW w:w="646" w:type="pct"/>
            <w:vAlign w:val="center"/>
          </w:tcPr>
          <w:p w14:paraId="4E4842C8" w14:textId="08F33581" w:rsidR="005B1889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oid</w:t>
            </w:r>
          </w:p>
        </w:tc>
        <w:tc>
          <w:tcPr>
            <w:tcW w:w="2570" w:type="pct"/>
            <w:vAlign w:val="center"/>
          </w:tcPr>
          <w:p w14:paraId="72D60973" w14:textId="510B62D9" w:rsidR="005B1889" w:rsidRDefault="005B1889" w:rsidP="005B1889">
            <w:pPr>
              <w:ind w:firstLine="0"/>
              <w:jc w:val="left"/>
            </w:pPr>
            <w:r>
              <w:t>Проверяет частоту тока</w:t>
            </w:r>
            <w:r w:rsidR="00914D17">
              <w:t>:</w:t>
            </w:r>
          </w:p>
          <w:p w14:paraId="4536C84D" w14:textId="4184BD66" w:rsidR="005B1889" w:rsidRPr="005B1889" w:rsidRDefault="00914D17" w:rsidP="005B1889">
            <w:pPr>
              <w:ind w:firstLine="0"/>
              <w:jc w:val="left"/>
            </w:pPr>
            <w:r>
              <w:rPr>
                <w:lang w:val="en-US"/>
              </w:rPr>
              <w:t>int</w:t>
            </w:r>
            <w:r w:rsidR="005B1889" w:rsidRPr="00914D17">
              <w:t xml:space="preserve"> – </w:t>
            </w:r>
            <w:r>
              <w:t>ч</w:t>
            </w:r>
            <w:r w:rsidR="005B1889">
              <w:t>астота</w:t>
            </w:r>
            <w:r>
              <w:t xml:space="preserve"> тока</w:t>
            </w:r>
          </w:p>
        </w:tc>
      </w:tr>
      <w:tr w:rsidR="005B1889" w:rsidRPr="00EC1EBE" w14:paraId="336E178D" w14:textId="77777777" w:rsidTr="00914D17">
        <w:tc>
          <w:tcPr>
            <w:tcW w:w="1784" w:type="pct"/>
            <w:vAlign w:val="center"/>
          </w:tcPr>
          <w:p w14:paraId="1637E7D2" w14:textId="174A1C31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# </w:t>
            </w:r>
            <w:proofErr w:type="spellStart"/>
            <w:proofErr w:type="gramStart"/>
            <w:r>
              <w:rPr>
                <w:lang w:val="en-US"/>
              </w:rPr>
              <w:t>PassiveElementBase</w:t>
            </w:r>
            <w:proofErr w:type="spellEnd"/>
            <w:r>
              <w:rPr>
                <w:lang w:val="en-US"/>
              </w:rPr>
              <w:t>(</w:t>
            </w:r>
            <w:proofErr w:type="gramEnd"/>
            <w:r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79C52825" w14:textId="77777777" w:rsidR="005B1889" w:rsidRPr="00EC1EBE" w:rsidRDefault="005B1889" w:rsidP="005B1889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1BA210E0" w14:textId="07E64ECF" w:rsidR="005B1889" w:rsidRPr="005B1889" w:rsidRDefault="005B1889" w:rsidP="005B1889">
            <w:pPr>
              <w:ind w:firstLine="0"/>
              <w:jc w:val="left"/>
            </w:pPr>
            <w:r>
              <w:t xml:space="preserve">Конструктор класса </w:t>
            </w:r>
            <w:proofErr w:type="spellStart"/>
            <w:r>
              <w:t>PassiveElementBase</w:t>
            </w:r>
            <w:proofErr w:type="spellEnd"/>
            <w:r w:rsidRPr="005B1889">
              <w:t xml:space="preserve"> </w:t>
            </w:r>
            <w:r>
              <w:t xml:space="preserve">без параметров для </w:t>
            </w:r>
            <w:proofErr w:type="spellStart"/>
            <w:r>
              <w:t>сериализации</w:t>
            </w:r>
            <w:proofErr w:type="spellEnd"/>
          </w:p>
        </w:tc>
      </w:tr>
      <w:tr w:rsidR="005B1889" w:rsidRPr="00EC1EBE" w14:paraId="6F9B7A85" w14:textId="77777777" w:rsidTr="00914D17">
        <w:tc>
          <w:tcPr>
            <w:tcW w:w="1784" w:type="pct"/>
            <w:vAlign w:val="center"/>
          </w:tcPr>
          <w:p w14:paraId="4E7553F5" w14:textId="7895BC32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# </w:t>
            </w:r>
            <w:proofErr w:type="spellStart"/>
            <w:r>
              <w:rPr>
                <w:lang w:val="en-US"/>
              </w:rPr>
              <w:t>PassiveElementBase</w:t>
            </w:r>
            <w:proofErr w:type="spellEnd"/>
            <w:r>
              <w:rPr>
                <w:lang w:val="en-US"/>
              </w:rPr>
              <w:t>(string)</w:t>
            </w:r>
          </w:p>
        </w:tc>
        <w:tc>
          <w:tcPr>
            <w:tcW w:w="646" w:type="pct"/>
            <w:vAlign w:val="center"/>
          </w:tcPr>
          <w:p w14:paraId="0622C376" w14:textId="77777777" w:rsidR="005B1889" w:rsidRPr="00EC1EBE" w:rsidRDefault="005B1889" w:rsidP="005B1889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DE6A04D" w14:textId="3CDC03B0" w:rsidR="005B1889" w:rsidRPr="00914D17" w:rsidRDefault="005B1889" w:rsidP="005B1889">
            <w:pPr>
              <w:ind w:firstLine="0"/>
              <w:jc w:val="left"/>
            </w:pPr>
            <w:r>
              <w:t xml:space="preserve">Конструктор класса </w:t>
            </w:r>
            <w:proofErr w:type="spellStart"/>
            <w:r>
              <w:rPr>
                <w:lang w:val="en-US"/>
              </w:rPr>
              <w:t>PassiveElementBase</w:t>
            </w:r>
            <w:proofErr w:type="spellEnd"/>
            <w:r w:rsidR="00914D17">
              <w:t>:</w:t>
            </w:r>
          </w:p>
          <w:p w14:paraId="7EB13717" w14:textId="4575A729" w:rsidR="005B1889" w:rsidRPr="005B1889" w:rsidRDefault="005B1889" w:rsidP="005B1889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771A62">
              <w:t xml:space="preserve"> – </w:t>
            </w:r>
            <w:r>
              <w:t>наименование элемента</w:t>
            </w:r>
          </w:p>
        </w:tc>
      </w:tr>
    </w:tbl>
    <w:p w14:paraId="0C875AE7" w14:textId="62801D30" w:rsidR="00EC1EBE" w:rsidRDefault="00EC1EBE"/>
    <w:p w14:paraId="67EC9373" w14:textId="104E7429" w:rsidR="00604BD9" w:rsidRPr="00604BD9" w:rsidRDefault="00604BD9">
      <w:r>
        <w:t xml:space="preserve">В таблицах 2–4 приведены описания классов </w:t>
      </w:r>
      <w:r>
        <w:rPr>
          <w:lang w:val="en-US"/>
        </w:rPr>
        <w:t>Resistor</w:t>
      </w:r>
      <w:r w:rsidRPr="00604BD9">
        <w:t xml:space="preserve">, </w:t>
      </w:r>
      <w:r>
        <w:rPr>
          <w:lang w:val="en-US"/>
        </w:rPr>
        <w:t>Capacitor</w:t>
      </w:r>
      <w:r w:rsidRPr="00604BD9">
        <w:t xml:space="preserve"> </w:t>
      </w:r>
      <w:r>
        <w:t xml:space="preserve">и </w:t>
      </w:r>
      <w:r>
        <w:rPr>
          <w:lang w:val="en-US"/>
        </w:rPr>
        <w:t>Inductor</w:t>
      </w:r>
      <w:r>
        <w:t xml:space="preserve">, которые наследуются от </w:t>
      </w:r>
      <w:proofErr w:type="spellStart"/>
      <w:r>
        <w:rPr>
          <w:lang w:val="en-US"/>
        </w:rPr>
        <w:t>PassiveElementBase</w:t>
      </w:r>
      <w:proofErr w:type="spellEnd"/>
      <w:r w:rsidRPr="00604BD9">
        <w:t>.</w:t>
      </w:r>
    </w:p>
    <w:p w14:paraId="5EFFD6D2" w14:textId="77777777" w:rsidR="00604BD9" w:rsidRDefault="00604BD9"/>
    <w:p w14:paraId="6040CF67" w14:textId="36003925" w:rsidR="002B76C1" w:rsidRDefault="002B76C1" w:rsidP="002B76C1">
      <w:pPr>
        <w:ind w:firstLine="0"/>
        <w:rPr>
          <w:lang w:val="en-US"/>
        </w:rPr>
      </w:pPr>
      <w:r>
        <w:t>Таблица</w:t>
      </w:r>
      <w:r w:rsidR="00604BD9">
        <w:rPr>
          <w:lang w:val="en-US"/>
        </w:rPr>
        <w:t xml:space="preserve"> 2</w:t>
      </w:r>
      <w:r>
        <w:t xml:space="preserve"> – Описание класса </w:t>
      </w:r>
      <w:r>
        <w:rPr>
          <w:lang w:val="en-US"/>
        </w:rPr>
        <w:t>Resis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14:paraId="4C1C210E" w14:textId="77777777" w:rsidTr="00D819DC">
        <w:tc>
          <w:tcPr>
            <w:tcW w:w="1784" w:type="pct"/>
            <w:vAlign w:val="center"/>
          </w:tcPr>
          <w:p w14:paraId="5D4D2371" w14:textId="77777777" w:rsidR="002B76C1" w:rsidRPr="00EC1EBE" w:rsidRDefault="002B76C1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3559CA9" w14:textId="77777777" w:rsidR="002B76C1" w:rsidRPr="00EC1EBE" w:rsidRDefault="002B76C1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667EDD7" w14:textId="77777777" w:rsidR="002B76C1" w:rsidRPr="00EC1EBE" w:rsidRDefault="002B76C1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2B76C1" w14:paraId="4BE65550" w14:textId="77777777" w:rsidTr="00D819DC">
        <w:tc>
          <w:tcPr>
            <w:tcW w:w="5000" w:type="pct"/>
            <w:gridSpan w:val="3"/>
            <w:vAlign w:val="center"/>
          </w:tcPr>
          <w:p w14:paraId="6E2CE8A8" w14:textId="77777777" w:rsidR="002B76C1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2B76C1" w:rsidRPr="00EC1EBE" w14:paraId="34EE8F6F" w14:textId="77777777" w:rsidTr="00D819DC">
        <w:tc>
          <w:tcPr>
            <w:tcW w:w="5000" w:type="pct"/>
            <w:gridSpan w:val="3"/>
            <w:vAlign w:val="center"/>
          </w:tcPr>
          <w:p w14:paraId="5E63C7A3" w14:textId="03382CDB" w:rsidR="002B76C1" w:rsidRPr="00EC1EBE" w:rsidRDefault="002B76C1" w:rsidP="00D819DC">
            <w:pPr>
              <w:ind w:firstLine="0"/>
              <w:jc w:val="left"/>
            </w:pPr>
            <w:r>
              <w:t xml:space="preserve">Класс </w:t>
            </w:r>
            <w:r>
              <w:rPr>
                <w:lang w:val="en-US"/>
              </w:rPr>
              <w:t>Resistor</w:t>
            </w:r>
            <w:r w:rsidRPr="00EC1EBE">
              <w:t xml:space="preserve"> – </w:t>
            </w:r>
            <w:r>
              <w:t>резистор</w:t>
            </w:r>
          </w:p>
        </w:tc>
      </w:tr>
      <w:tr w:rsidR="002B76C1" w:rsidRPr="00EC1EBE" w14:paraId="31CB15B2" w14:textId="77777777" w:rsidTr="00D819DC">
        <w:tc>
          <w:tcPr>
            <w:tcW w:w="5000" w:type="pct"/>
            <w:gridSpan w:val="3"/>
            <w:vAlign w:val="center"/>
          </w:tcPr>
          <w:p w14:paraId="3F015949" w14:textId="1A935B56" w:rsidR="002B76C1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5208DA1" w14:textId="77777777" w:rsidTr="00D819DC">
        <w:tc>
          <w:tcPr>
            <w:tcW w:w="1784" w:type="pct"/>
            <w:vAlign w:val="center"/>
          </w:tcPr>
          <w:p w14:paraId="5F44EEE8" w14:textId="602166DB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>
              <w:rPr>
                <w:lang w:val="en-US"/>
              </w:rPr>
              <w:t>resistance</w:t>
            </w:r>
          </w:p>
        </w:tc>
        <w:tc>
          <w:tcPr>
            <w:tcW w:w="646" w:type="pct"/>
            <w:vAlign w:val="center"/>
          </w:tcPr>
          <w:p w14:paraId="728E20DB" w14:textId="22863F36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18F64F3" w14:textId="1E5E9C49" w:rsidR="00604BD9" w:rsidRDefault="00604BD9" w:rsidP="00D819DC">
            <w:pPr>
              <w:ind w:firstLine="0"/>
              <w:jc w:val="left"/>
            </w:pPr>
            <w:r>
              <w:t>Активное сопротивление</w:t>
            </w:r>
          </w:p>
        </w:tc>
      </w:tr>
    </w:tbl>
    <w:p w14:paraId="2E9E546B" w14:textId="0FFB0C12" w:rsidR="00604BD9" w:rsidRDefault="00604BD9" w:rsidP="00604BD9">
      <w:pPr>
        <w:ind w:firstLine="0"/>
      </w:pPr>
      <w:r>
        <w:lastRenderedPageBreak/>
        <w:t>Окончание таблицы 2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604BD9" w:rsidRPr="00EC1EBE" w14:paraId="3A923BF0" w14:textId="77777777" w:rsidTr="00604BD9">
        <w:tc>
          <w:tcPr>
            <w:tcW w:w="5000" w:type="pct"/>
            <w:gridSpan w:val="3"/>
            <w:vAlign w:val="center"/>
          </w:tcPr>
          <w:p w14:paraId="041F29C6" w14:textId="3801C763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2B76C1" w:rsidRPr="00EC1EBE" w14:paraId="633A6634" w14:textId="77777777" w:rsidTr="00D819DC">
        <w:tc>
          <w:tcPr>
            <w:tcW w:w="1784" w:type="pct"/>
            <w:vAlign w:val="center"/>
          </w:tcPr>
          <w:p w14:paraId="570C0EC7" w14:textId="0C20890B" w:rsidR="002B76C1" w:rsidRPr="002B76C1" w:rsidRDefault="002B76C1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Resistance</w:t>
            </w:r>
          </w:p>
        </w:tc>
        <w:tc>
          <w:tcPr>
            <w:tcW w:w="646" w:type="pct"/>
            <w:vAlign w:val="center"/>
          </w:tcPr>
          <w:p w14:paraId="049FBC37" w14:textId="4C8A5F09" w:rsidR="002B76C1" w:rsidRPr="00EC1EBE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F044E3D" w14:textId="108D34F8" w:rsidR="002B76C1" w:rsidRPr="002B76C1" w:rsidRDefault="002B76C1" w:rsidP="00D819DC">
            <w:pPr>
              <w:ind w:firstLine="0"/>
              <w:jc w:val="left"/>
            </w:pPr>
            <w:r>
              <w:t>Активное сопротивление</w:t>
            </w:r>
          </w:p>
        </w:tc>
      </w:tr>
      <w:tr w:rsidR="002B76C1" w:rsidRPr="00EC1EBE" w14:paraId="65305CE7" w14:textId="77777777" w:rsidTr="00D819DC">
        <w:tc>
          <w:tcPr>
            <w:tcW w:w="1784" w:type="pct"/>
            <w:vAlign w:val="center"/>
          </w:tcPr>
          <w:p w14:paraId="6E5EEA01" w14:textId="77777777" w:rsidR="002B76C1" w:rsidRPr="005B1889" w:rsidRDefault="002B76C1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4A4427AB" w14:textId="77777777" w:rsidR="002B76C1" w:rsidRPr="005B1889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33B295FA" w14:textId="6DA509B6" w:rsidR="002B76C1" w:rsidRPr="00EC1EBE" w:rsidRDefault="002B76C1" w:rsidP="00D819DC">
            <w:pPr>
              <w:ind w:firstLine="0"/>
              <w:jc w:val="left"/>
            </w:pPr>
            <w:r>
              <w:t>Комплексное сопротивление резистора</w:t>
            </w:r>
          </w:p>
        </w:tc>
      </w:tr>
      <w:tr w:rsidR="002B76C1" w:rsidRPr="00EC1EBE" w14:paraId="54ADFBDA" w14:textId="77777777" w:rsidTr="00D819DC">
        <w:tc>
          <w:tcPr>
            <w:tcW w:w="5000" w:type="pct"/>
            <w:gridSpan w:val="3"/>
            <w:vAlign w:val="center"/>
          </w:tcPr>
          <w:p w14:paraId="0B68F5E5" w14:textId="77777777" w:rsidR="002B76C1" w:rsidRPr="00EC1EBE" w:rsidRDefault="002B76C1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2B76C1" w:rsidRPr="00EC1EBE" w14:paraId="47896B84" w14:textId="77777777" w:rsidTr="00D819DC">
        <w:tc>
          <w:tcPr>
            <w:tcW w:w="1784" w:type="pct"/>
            <w:vAlign w:val="center"/>
          </w:tcPr>
          <w:p w14:paraId="31A3B3BC" w14:textId="1BAED42D" w:rsidR="002B76C1" w:rsidRPr="002B76C1" w:rsidRDefault="002B76C1" w:rsidP="00D819DC">
            <w:pPr>
              <w:ind w:firstLine="0"/>
              <w:jc w:val="left"/>
            </w:pPr>
            <w:r>
              <w:t xml:space="preserve">+ </w:t>
            </w:r>
            <w:proofErr w:type="gramStart"/>
            <w:r>
              <w:rPr>
                <w:lang w:val="en-US"/>
              </w:rPr>
              <w:t>Resistor(</w:t>
            </w:r>
            <w:proofErr w:type="gramEnd"/>
            <w:r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70330F75" w14:textId="36C107B1" w:rsidR="002B76C1" w:rsidRPr="005B1889" w:rsidRDefault="002B76C1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75408709" w14:textId="3CAD056B" w:rsidR="002B76C1" w:rsidRPr="005B1889" w:rsidRDefault="002B76C1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Resistor</w:t>
            </w:r>
            <w:r w:rsidRPr="005B1889">
              <w:t xml:space="preserve"> </w:t>
            </w:r>
            <w:r>
              <w:t xml:space="preserve">без параметров для </w:t>
            </w:r>
            <w:proofErr w:type="spellStart"/>
            <w:r>
              <w:t>сериализации</w:t>
            </w:r>
            <w:proofErr w:type="spellEnd"/>
          </w:p>
        </w:tc>
      </w:tr>
      <w:tr w:rsidR="002B76C1" w:rsidRPr="00EC1EBE" w14:paraId="5FAF15AA" w14:textId="77777777" w:rsidTr="00D819DC">
        <w:tc>
          <w:tcPr>
            <w:tcW w:w="1784" w:type="pct"/>
            <w:vAlign w:val="center"/>
          </w:tcPr>
          <w:p w14:paraId="7B9E54FD" w14:textId="5C029EF3" w:rsidR="002B76C1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proofErr w:type="gramStart"/>
            <w:r>
              <w:rPr>
                <w:lang w:val="en-US"/>
              </w:rPr>
              <w:t>Resistor(</w:t>
            </w:r>
            <w:proofErr w:type="gramEnd"/>
            <w:r>
              <w:rPr>
                <w:lang w:val="en-US"/>
              </w:rPr>
              <w:t>string, double)</w:t>
            </w:r>
          </w:p>
        </w:tc>
        <w:tc>
          <w:tcPr>
            <w:tcW w:w="646" w:type="pct"/>
            <w:vAlign w:val="center"/>
          </w:tcPr>
          <w:p w14:paraId="042F7862" w14:textId="77777777" w:rsidR="002B76C1" w:rsidRPr="002B76C1" w:rsidRDefault="002B76C1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C86AEF6" w14:textId="5F863D25" w:rsidR="002B76C1" w:rsidRPr="00914D17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Resistor</w:t>
            </w:r>
            <w:r>
              <w:t>:</w:t>
            </w:r>
          </w:p>
          <w:p w14:paraId="7CF64E56" w14:textId="3BE495D9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224B3258" w14:textId="547704CE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FE4D36">
              <w:t xml:space="preserve"> – </w:t>
            </w:r>
            <w:r w:rsidR="00FE4D36">
              <w:t>а</w:t>
            </w:r>
            <w:r>
              <w:t>ктивное сопротивление.</w:t>
            </w:r>
          </w:p>
          <w:p w14:paraId="2C29EE7E" w14:textId="59E7902C" w:rsidR="00914D17" w:rsidRPr="00914D17" w:rsidRDefault="00914D17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788F464F" w14:textId="1357F87E" w:rsidR="002B76C1" w:rsidRDefault="002B76C1"/>
    <w:p w14:paraId="1532208B" w14:textId="1148FF0D" w:rsidR="00914D17" w:rsidRDefault="00914D17" w:rsidP="00914D17">
      <w:pPr>
        <w:ind w:firstLine="0"/>
        <w:rPr>
          <w:lang w:val="en-US"/>
        </w:rPr>
      </w:pPr>
      <w:r>
        <w:t>Таблица</w:t>
      </w:r>
      <w:r w:rsidR="00604BD9">
        <w:t xml:space="preserve"> 3</w:t>
      </w:r>
      <w:r>
        <w:t xml:space="preserve"> – Описание класса </w:t>
      </w:r>
      <w:r>
        <w:rPr>
          <w:lang w:val="en-US"/>
        </w:rPr>
        <w:t>Capaci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914D17" w14:paraId="2F09B0E3" w14:textId="77777777" w:rsidTr="00D819DC">
        <w:tc>
          <w:tcPr>
            <w:tcW w:w="1784" w:type="pct"/>
            <w:vAlign w:val="center"/>
          </w:tcPr>
          <w:p w14:paraId="3F174199" w14:textId="77777777" w:rsidR="00914D17" w:rsidRPr="00EC1EBE" w:rsidRDefault="00914D17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A3C60E5" w14:textId="77777777" w:rsidR="00914D17" w:rsidRPr="00EC1EBE" w:rsidRDefault="00914D17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795E3AFB" w14:textId="77777777" w:rsidR="00914D17" w:rsidRPr="00EC1EBE" w:rsidRDefault="00914D17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914D17" w14:paraId="524B7E4A" w14:textId="77777777" w:rsidTr="00D819DC">
        <w:tc>
          <w:tcPr>
            <w:tcW w:w="5000" w:type="pct"/>
            <w:gridSpan w:val="3"/>
            <w:vAlign w:val="center"/>
          </w:tcPr>
          <w:p w14:paraId="21D3B821" w14:textId="77777777" w:rsidR="00914D17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914D17" w:rsidRPr="00EC1EBE" w14:paraId="5A8A771A" w14:textId="77777777" w:rsidTr="00D819DC">
        <w:tc>
          <w:tcPr>
            <w:tcW w:w="5000" w:type="pct"/>
            <w:gridSpan w:val="3"/>
            <w:vAlign w:val="center"/>
          </w:tcPr>
          <w:p w14:paraId="3538AE7B" w14:textId="50CF38AE" w:rsidR="00914D17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FE4D36">
              <w:rPr>
                <w:lang w:val="en-US"/>
              </w:rPr>
              <w:t>Capacitor</w:t>
            </w:r>
            <w:r w:rsidRPr="00EC1EBE">
              <w:t xml:space="preserve"> – </w:t>
            </w:r>
            <w:r>
              <w:t>конденсатор</w:t>
            </w:r>
          </w:p>
        </w:tc>
      </w:tr>
      <w:tr w:rsidR="00914D17" w:rsidRPr="00EC1EBE" w14:paraId="0AB9DEEA" w14:textId="77777777" w:rsidTr="00D819DC">
        <w:tc>
          <w:tcPr>
            <w:tcW w:w="5000" w:type="pct"/>
            <w:gridSpan w:val="3"/>
            <w:vAlign w:val="center"/>
          </w:tcPr>
          <w:p w14:paraId="0D081929" w14:textId="427EC3F8" w:rsidR="00914D17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4256B8A" w14:textId="77777777" w:rsidTr="00D819DC">
        <w:tc>
          <w:tcPr>
            <w:tcW w:w="1784" w:type="pct"/>
            <w:vAlign w:val="center"/>
          </w:tcPr>
          <w:p w14:paraId="6A01F290" w14:textId="09B56CB3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capacitance</w:t>
            </w:r>
          </w:p>
        </w:tc>
        <w:tc>
          <w:tcPr>
            <w:tcW w:w="646" w:type="pct"/>
            <w:vAlign w:val="center"/>
          </w:tcPr>
          <w:p w14:paraId="67C367E2" w14:textId="395E078A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E7546AE" w14:textId="4C5CC45A" w:rsidR="00604BD9" w:rsidRDefault="00604BD9" w:rsidP="00D819DC">
            <w:pPr>
              <w:ind w:firstLine="0"/>
              <w:jc w:val="left"/>
            </w:pPr>
            <w:r>
              <w:t>Ёмкость</w:t>
            </w:r>
          </w:p>
        </w:tc>
      </w:tr>
      <w:tr w:rsidR="00604BD9" w:rsidRPr="00EC1EBE" w14:paraId="3DF45970" w14:textId="77777777" w:rsidTr="00604BD9">
        <w:tc>
          <w:tcPr>
            <w:tcW w:w="5000" w:type="pct"/>
            <w:gridSpan w:val="3"/>
            <w:vAlign w:val="center"/>
          </w:tcPr>
          <w:p w14:paraId="4B92131F" w14:textId="551243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914D17" w:rsidRPr="00EC1EBE" w14:paraId="74BDF40A" w14:textId="77777777" w:rsidTr="00D819DC">
        <w:tc>
          <w:tcPr>
            <w:tcW w:w="1784" w:type="pct"/>
            <w:vAlign w:val="center"/>
          </w:tcPr>
          <w:p w14:paraId="17A96025" w14:textId="51F3BD76" w:rsidR="00914D17" w:rsidRPr="002B76C1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Capacitance</w:t>
            </w:r>
          </w:p>
        </w:tc>
        <w:tc>
          <w:tcPr>
            <w:tcW w:w="646" w:type="pct"/>
            <w:vAlign w:val="center"/>
          </w:tcPr>
          <w:p w14:paraId="57DA3A91" w14:textId="77777777" w:rsidR="00914D17" w:rsidRPr="00EC1EBE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A059F52" w14:textId="5E32EA98" w:rsidR="00914D17" w:rsidRPr="002B76C1" w:rsidRDefault="00FE4D36" w:rsidP="00D819DC">
            <w:pPr>
              <w:ind w:firstLine="0"/>
              <w:jc w:val="left"/>
            </w:pPr>
            <w:r>
              <w:t>Ёмкость</w:t>
            </w:r>
          </w:p>
        </w:tc>
      </w:tr>
      <w:tr w:rsidR="00914D17" w:rsidRPr="00EC1EBE" w14:paraId="24856015" w14:textId="77777777" w:rsidTr="00D819DC">
        <w:tc>
          <w:tcPr>
            <w:tcW w:w="1784" w:type="pct"/>
            <w:vAlign w:val="center"/>
          </w:tcPr>
          <w:p w14:paraId="36480903" w14:textId="77777777" w:rsidR="00914D17" w:rsidRPr="005B1889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048E88CB" w14:textId="77777777" w:rsidR="00914D17" w:rsidRPr="005B1889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6B2278E9" w14:textId="789B167A" w:rsidR="00914D17" w:rsidRPr="00EC1EBE" w:rsidRDefault="00914D17" w:rsidP="00D819DC">
            <w:pPr>
              <w:ind w:firstLine="0"/>
              <w:jc w:val="left"/>
            </w:pPr>
            <w:r>
              <w:t xml:space="preserve">Комплексное сопротивление </w:t>
            </w:r>
            <w:r w:rsidR="00FE4D36">
              <w:t>ёмкостного элемента</w:t>
            </w:r>
          </w:p>
        </w:tc>
      </w:tr>
      <w:tr w:rsidR="00914D17" w:rsidRPr="00EC1EBE" w14:paraId="118C70DC" w14:textId="77777777" w:rsidTr="00D819DC">
        <w:tc>
          <w:tcPr>
            <w:tcW w:w="5000" w:type="pct"/>
            <w:gridSpan w:val="3"/>
            <w:vAlign w:val="center"/>
          </w:tcPr>
          <w:p w14:paraId="2BC3CC96" w14:textId="77777777" w:rsidR="00914D17" w:rsidRPr="00EC1EBE" w:rsidRDefault="00914D17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914D17" w:rsidRPr="00EC1EBE" w14:paraId="50B41AAD" w14:textId="77777777" w:rsidTr="00D819DC">
        <w:tc>
          <w:tcPr>
            <w:tcW w:w="1784" w:type="pct"/>
            <w:vAlign w:val="center"/>
          </w:tcPr>
          <w:p w14:paraId="53D25DA5" w14:textId="6112C31F" w:rsidR="00914D17" w:rsidRPr="002B76C1" w:rsidRDefault="00914D17" w:rsidP="00D819DC">
            <w:pPr>
              <w:ind w:firstLine="0"/>
              <w:jc w:val="left"/>
            </w:pPr>
            <w:r>
              <w:t xml:space="preserve">+ </w:t>
            </w:r>
            <w:proofErr w:type="gramStart"/>
            <w:r w:rsidR="00FE4D36">
              <w:rPr>
                <w:lang w:val="en-US"/>
              </w:rPr>
              <w:t>Capacitor</w:t>
            </w:r>
            <w:r>
              <w:rPr>
                <w:lang w:val="en-US"/>
              </w:rPr>
              <w:t>(</w:t>
            </w:r>
            <w:proofErr w:type="gramEnd"/>
            <w:r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85F65D9" w14:textId="77777777" w:rsidR="00914D17" w:rsidRPr="005B1889" w:rsidRDefault="00914D17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0ED306AF" w14:textId="334D6C40" w:rsidR="00914D17" w:rsidRPr="005B1889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 w:rsidR="00FE4D36">
              <w:rPr>
                <w:lang w:val="en-US"/>
              </w:rPr>
              <w:t>Capacitor</w:t>
            </w:r>
            <w:r w:rsidRPr="005B1889">
              <w:t xml:space="preserve"> </w:t>
            </w:r>
            <w:r>
              <w:t xml:space="preserve">без параметров для </w:t>
            </w:r>
            <w:proofErr w:type="spellStart"/>
            <w:r>
              <w:t>сериализации</w:t>
            </w:r>
            <w:proofErr w:type="spellEnd"/>
          </w:p>
        </w:tc>
      </w:tr>
      <w:tr w:rsidR="00914D17" w:rsidRPr="00EC1EBE" w14:paraId="22D6A1D3" w14:textId="77777777" w:rsidTr="00D819DC">
        <w:tc>
          <w:tcPr>
            <w:tcW w:w="1784" w:type="pct"/>
            <w:vAlign w:val="center"/>
          </w:tcPr>
          <w:p w14:paraId="2870340B" w14:textId="46B655B3" w:rsidR="00914D17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proofErr w:type="gramStart"/>
            <w:r w:rsidR="00FE4D36">
              <w:rPr>
                <w:lang w:val="en-US"/>
              </w:rPr>
              <w:t>Capacitor</w:t>
            </w:r>
            <w:r>
              <w:rPr>
                <w:lang w:val="en-US"/>
              </w:rPr>
              <w:t>(</w:t>
            </w:r>
            <w:proofErr w:type="gramEnd"/>
            <w:r>
              <w:rPr>
                <w:lang w:val="en-US"/>
              </w:rPr>
              <w:t>string, double)</w:t>
            </w:r>
          </w:p>
        </w:tc>
        <w:tc>
          <w:tcPr>
            <w:tcW w:w="646" w:type="pct"/>
            <w:vAlign w:val="center"/>
          </w:tcPr>
          <w:p w14:paraId="738951A0" w14:textId="77777777" w:rsidR="00914D17" w:rsidRPr="002B76C1" w:rsidRDefault="00914D17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60D59D6" w14:textId="7AB04A39" w:rsidR="00914D17" w:rsidRPr="00914D17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 w:rsidR="00FE4D36">
              <w:rPr>
                <w:lang w:val="en-US"/>
              </w:rPr>
              <w:t>Capacitor</w:t>
            </w:r>
            <w:r>
              <w:t>:</w:t>
            </w:r>
          </w:p>
          <w:p w14:paraId="793C6A8A" w14:textId="77777777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1DD01D75" w14:textId="40C35596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914D17">
              <w:t xml:space="preserve"> – </w:t>
            </w:r>
            <w:r w:rsidR="00FE4D36">
              <w:t>ёмкость</w:t>
            </w:r>
            <w:r>
              <w:t>.</w:t>
            </w:r>
          </w:p>
          <w:p w14:paraId="5406C594" w14:textId="77777777" w:rsidR="00914D17" w:rsidRPr="00914D17" w:rsidRDefault="00914D17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30E4B378" w14:textId="50C5D730" w:rsidR="00914D17" w:rsidRDefault="00914D17"/>
    <w:p w14:paraId="20B72D51" w14:textId="501E9719" w:rsidR="00FE4D36" w:rsidRDefault="00FE4D36" w:rsidP="00FE4D36">
      <w:pPr>
        <w:ind w:firstLine="0"/>
        <w:rPr>
          <w:lang w:val="en-US"/>
        </w:rPr>
      </w:pPr>
      <w:r>
        <w:t>Таблица</w:t>
      </w:r>
      <w:r w:rsidR="00604BD9">
        <w:t xml:space="preserve"> 4</w:t>
      </w:r>
      <w:r>
        <w:t xml:space="preserve"> – Описание класса </w:t>
      </w:r>
      <w:r>
        <w:rPr>
          <w:lang w:val="en-US"/>
        </w:rPr>
        <w:t>Induc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14:paraId="1442079D" w14:textId="77777777" w:rsidTr="00D819DC">
        <w:tc>
          <w:tcPr>
            <w:tcW w:w="1784" w:type="pct"/>
            <w:vAlign w:val="center"/>
          </w:tcPr>
          <w:p w14:paraId="2E523D64" w14:textId="77777777" w:rsidR="00FE4D36" w:rsidRPr="00EC1EBE" w:rsidRDefault="00FE4D36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2409EB50" w14:textId="77777777" w:rsidR="00FE4D36" w:rsidRPr="00EC1EBE" w:rsidRDefault="00FE4D36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2B952891" w14:textId="77777777" w:rsidR="00FE4D36" w:rsidRPr="00EC1EBE" w:rsidRDefault="00FE4D36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FE4D36" w14:paraId="3888FD05" w14:textId="77777777" w:rsidTr="00D819DC">
        <w:tc>
          <w:tcPr>
            <w:tcW w:w="5000" w:type="pct"/>
            <w:gridSpan w:val="3"/>
            <w:vAlign w:val="center"/>
          </w:tcPr>
          <w:p w14:paraId="442AC9B5" w14:textId="77777777" w:rsidR="00FE4D36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FE4D36" w:rsidRPr="00EC1EBE" w14:paraId="3CFBFA84" w14:textId="77777777" w:rsidTr="00D819DC">
        <w:tc>
          <w:tcPr>
            <w:tcW w:w="5000" w:type="pct"/>
            <w:gridSpan w:val="3"/>
            <w:vAlign w:val="center"/>
          </w:tcPr>
          <w:p w14:paraId="7A5F819A" w14:textId="544E1EB4" w:rsidR="00FE4D36" w:rsidRPr="00FE4D36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proofErr w:type="spellStart"/>
            <w:r>
              <w:t>Inductor</w:t>
            </w:r>
            <w:proofErr w:type="spellEnd"/>
            <w:r w:rsidRPr="00EC1EBE">
              <w:t xml:space="preserve"> – </w:t>
            </w:r>
            <w:r>
              <w:t>Индуктивность</w:t>
            </w:r>
          </w:p>
        </w:tc>
      </w:tr>
      <w:tr w:rsidR="00FE4D36" w:rsidRPr="00EC1EBE" w14:paraId="3A69A60B" w14:textId="77777777" w:rsidTr="00D819DC">
        <w:tc>
          <w:tcPr>
            <w:tcW w:w="5000" w:type="pct"/>
            <w:gridSpan w:val="3"/>
            <w:vAlign w:val="center"/>
          </w:tcPr>
          <w:p w14:paraId="29C66050" w14:textId="26B6EE78" w:rsidR="00FE4D36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11FC715" w14:textId="77777777" w:rsidTr="00D819DC">
        <w:tc>
          <w:tcPr>
            <w:tcW w:w="1784" w:type="pct"/>
            <w:vAlign w:val="center"/>
          </w:tcPr>
          <w:p w14:paraId="0905D5A1" w14:textId="7E7A306F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proofErr w:type="spellStart"/>
            <w:r>
              <w:t>inductance</w:t>
            </w:r>
            <w:proofErr w:type="spellEnd"/>
          </w:p>
        </w:tc>
        <w:tc>
          <w:tcPr>
            <w:tcW w:w="646" w:type="pct"/>
            <w:vAlign w:val="center"/>
          </w:tcPr>
          <w:p w14:paraId="3FE1406E" w14:textId="6727CA99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1859E" w14:textId="1C2177B0" w:rsidR="00604BD9" w:rsidRDefault="00604BD9" w:rsidP="00D819DC">
            <w:pPr>
              <w:ind w:firstLine="0"/>
              <w:jc w:val="left"/>
            </w:pPr>
            <w:r>
              <w:t>Индуктивность</w:t>
            </w:r>
          </w:p>
        </w:tc>
      </w:tr>
      <w:tr w:rsidR="00604BD9" w:rsidRPr="00EC1EBE" w14:paraId="791E00F5" w14:textId="77777777" w:rsidTr="00604BD9">
        <w:tc>
          <w:tcPr>
            <w:tcW w:w="5000" w:type="pct"/>
            <w:gridSpan w:val="3"/>
            <w:vAlign w:val="center"/>
          </w:tcPr>
          <w:p w14:paraId="3798B9D5" w14:textId="01410B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FE4D36" w:rsidRPr="00EC1EBE" w14:paraId="7E3C5F43" w14:textId="77777777" w:rsidTr="00D819DC">
        <w:tc>
          <w:tcPr>
            <w:tcW w:w="1784" w:type="pct"/>
            <w:vAlign w:val="center"/>
          </w:tcPr>
          <w:p w14:paraId="0213CAB1" w14:textId="5629B72D" w:rsidR="00FE4D36" w:rsidRPr="002B76C1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proofErr w:type="spellStart"/>
            <w:r>
              <w:t>Inductance</w:t>
            </w:r>
            <w:proofErr w:type="spellEnd"/>
          </w:p>
        </w:tc>
        <w:tc>
          <w:tcPr>
            <w:tcW w:w="646" w:type="pct"/>
            <w:vAlign w:val="center"/>
          </w:tcPr>
          <w:p w14:paraId="4C53A1D8" w14:textId="77777777" w:rsidR="00FE4D36" w:rsidRPr="00EC1EBE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4C87E" w14:textId="52B0C61B" w:rsidR="00FE4D36" w:rsidRPr="002B76C1" w:rsidRDefault="00FE4D36" w:rsidP="00D819DC">
            <w:pPr>
              <w:ind w:firstLine="0"/>
              <w:jc w:val="left"/>
            </w:pPr>
            <w:r>
              <w:t>Индуктивность</w:t>
            </w:r>
          </w:p>
        </w:tc>
      </w:tr>
      <w:tr w:rsidR="00FE4D36" w:rsidRPr="00EC1EBE" w14:paraId="7567E16A" w14:textId="77777777" w:rsidTr="00D819DC">
        <w:tc>
          <w:tcPr>
            <w:tcW w:w="1784" w:type="pct"/>
            <w:vAlign w:val="center"/>
          </w:tcPr>
          <w:p w14:paraId="6D1F9735" w14:textId="77777777" w:rsidR="00FE4D36" w:rsidRPr="005B1889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FF8AE7B" w14:textId="77777777" w:rsidR="00FE4D36" w:rsidRPr="005B1889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324AA9FB" w14:textId="3EF3B416" w:rsidR="00FE4D36" w:rsidRPr="00EC1EBE" w:rsidRDefault="00FE4D36" w:rsidP="00D819DC">
            <w:pPr>
              <w:ind w:firstLine="0"/>
              <w:jc w:val="left"/>
            </w:pPr>
            <w:r>
              <w:t>Комплексное сопротивление индуктивного элемента</w:t>
            </w:r>
          </w:p>
        </w:tc>
      </w:tr>
    </w:tbl>
    <w:p w14:paraId="58DEB3CD" w14:textId="72A496FC" w:rsidR="00604BD9" w:rsidRDefault="00604BD9" w:rsidP="00604BD9">
      <w:pPr>
        <w:ind w:firstLine="0"/>
      </w:pPr>
    </w:p>
    <w:p w14:paraId="2F4147BF" w14:textId="1942174B" w:rsidR="00604BD9" w:rsidRDefault="00604BD9" w:rsidP="00604BD9">
      <w:pPr>
        <w:ind w:firstLine="0"/>
      </w:pPr>
      <w:r>
        <w:lastRenderedPageBreak/>
        <w:t>Окончание таблицы 4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:rsidRPr="00EC1EBE" w14:paraId="7C1883DC" w14:textId="77777777" w:rsidTr="00D819DC">
        <w:tc>
          <w:tcPr>
            <w:tcW w:w="5000" w:type="pct"/>
            <w:gridSpan w:val="3"/>
            <w:vAlign w:val="center"/>
          </w:tcPr>
          <w:p w14:paraId="2D3F9A8B" w14:textId="77777777" w:rsidR="00FE4D36" w:rsidRPr="00EC1EBE" w:rsidRDefault="00FE4D36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FE4D36" w:rsidRPr="00EC1EBE" w14:paraId="247EF279" w14:textId="77777777" w:rsidTr="00D819DC">
        <w:tc>
          <w:tcPr>
            <w:tcW w:w="1784" w:type="pct"/>
            <w:vAlign w:val="center"/>
          </w:tcPr>
          <w:p w14:paraId="5387860F" w14:textId="2797B478" w:rsidR="00FE4D36" w:rsidRPr="002B76C1" w:rsidRDefault="00FE4D36" w:rsidP="00D819DC">
            <w:pPr>
              <w:ind w:firstLine="0"/>
              <w:jc w:val="left"/>
            </w:pPr>
            <w:r>
              <w:t xml:space="preserve">+ </w:t>
            </w:r>
            <w:proofErr w:type="gramStart"/>
            <w:r>
              <w:rPr>
                <w:lang w:val="en-US"/>
              </w:rPr>
              <w:t>Inductor(</w:t>
            </w:r>
            <w:proofErr w:type="gramEnd"/>
            <w:r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112EC019" w14:textId="77777777" w:rsidR="00FE4D36" w:rsidRPr="005B1889" w:rsidRDefault="00FE4D36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498C3FF8" w14:textId="791F8304" w:rsidR="00FE4D36" w:rsidRPr="005B1889" w:rsidRDefault="00FE4D36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Inductor</w:t>
            </w:r>
            <w:r w:rsidRPr="005B1889">
              <w:t xml:space="preserve"> </w:t>
            </w:r>
            <w:r>
              <w:t xml:space="preserve">без параметров для </w:t>
            </w:r>
            <w:proofErr w:type="spellStart"/>
            <w:r>
              <w:t>сериализации</w:t>
            </w:r>
            <w:proofErr w:type="spellEnd"/>
          </w:p>
        </w:tc>
      </w:tr>
      <w:tr w:rsidR="00FE4D36" w:rsidRPr="00EC1EBE" w14:paraId="6E238692" w14:textId="77777777" w:rsidTr="00D819DC">
        <w:tc>
          <w:tcPr>
            <w:tcW w:w="1784" w:type="pct"/>
            <w:vAlign w:val="center"/>
          </w:tcPr>
          <w:p w14:paraId="3528DC95" w14:textId="7088AF34" w:rsidR="00FE4D36" w:rsidRPr="00914D17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proofErr w:type="gramStart"/>
            <w:r>
              <w:rPr>
                <w:lang w:val="en-US"/>
              </w:rPr>
              <w:t>Inductor(</w:t>
            </w:r>
            <w:proofErr w:type="gramEnd"/>
            <w:r>
              <w:rPr>
                <w:lang w:val="en-US"/>
              </w:rPr>
              <w:t>string, double)</w:t>
            </w:r>
          </w:p>
        </w:tc>
        <w:tc>
          <w:tcPr>
            <w:tcW w:w="646" w:type="pct"/>
            <w:vAlign w:val="center"/>
          </w:tcPr>
          <w:p w14:paraId="7BA304AF" w14:textId="77777777" w:rsidR="00FE4D36" w:rsidRPr="002B76C1" w:rsidRDefault="00FE4D36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37F7B57F" w14:textId="777D267D" w:rsidR="00FE4D36" w:rsidRPr="00914D17" w:rsidRDefault="00FE4D36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Inductor</w:t>
            </w:r>
            <w:r>
              <w:t>:</w:t>
            </w:r>
          </w:p>
          <w:p w14:paraId="34FA8FCC" w14:textId="77777777" w:rsidR="00FE4D36" w:rsidRDefault="00FE4D36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0B6B439A" w14:textId="3F580352" w:rsidR="00FE4D36" w:rsidRDefault="00FE4D36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FE4D36">
              <w:t xml:space="preserve"> – </w:t>
            </w:r>
            <w:r>
              <w:t>индуктивность.</w:t>
            </w:r>
          </w:p>
          <w:p w14:paraId="2D0D3128" w14:textId="77777777" w:rsidR="00FE4D36" w:rsidRPr="00914D17" w:rsidRDefault="00FE4D36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3B8AC8C6" w14:textId="77777777" w:rsidR="0003764A" w:rsidRDefault="0003764A">
      <w:r>
        <w:br w:type="page"/>
      </w:r>
    </w:p>
    <w:p w14:paraId="65EF13BA" w14:textId="41392084" w:rsidR="00771A62" w:rsidRPr="00EF56E8" w:rsidRDefault="0003764A" w:rsidP="00EF56E8">
      <w:pPr>
        <w:outlineLvl w:val="1"/>
        <w:rPr>
          <w:b/>
          <w:bCs/>
        </w:rPr>
      </w:pPr>
      <w:bookmarkStart w:id="7" w:name="_Toc74829067"/>
      <w:r w:rsidRPr="00EF56E8">
        <w:rPr>
          <w:b/>
          <w:bCs/>
        </w:rPr>
        <w:lastRenderedPageBreak/>
        <w:t xml:space="preserve">1.4 Дерево ветвлений </w:t>
      </w:r>
      <w:r w:rsidRPr="00EF56E8">
        <w:rPr>
          <w:b/>
          <w:bCs/>
          <w:lang w:val="en-US"/>
        </w:rPr>
        <w:t>Git</w:t>
      </w:r>
      <w:bookmarkEnd w:id="7"/>
    </w:p>
    <w:p w14:paraId="27686D13" w14:textId="6C2D3FAD" w:rsidR="0003764A" w:rsidRPr="0003764A" w:rsidRDefault="0003764A"/>
    <w:p w14:paraId="1EF0BE85" w14:textId="49E3C3AC" w:rsidR="0003764A" w:rsidRDefault="0003764A">
      <w:r>
        <w:t>На рисунке</w:t>
      </w:r>
      <w:r w:rsidR="00604BD9">
        <w:t xml:space="preserve"> 3</w:t>
      </w:r>
      <w:r>
        <w:t xml:space="preserve"> представлено дерево ветвлений </w:t>
      </w:r>
      <w:r>
        <w:rPr>
          <w:lang w:val="en-US"/>
        </w:rPr>
        <w:t>Git</w:t>
      </w:r>
      <w:r>
        <w:t>, полученное по окончании работы с проектом</w:t>
      </w:r>
      <w:r w:rsidR="00EF56E8">
        <w:t>.</w:t>
      </w:r>
    </w:p>
    <w:p w14:paraId="04217B88" w14:textId="138CC276" w:rsidR="00EF56E8" w:rsidRDefault="00EF56E8"/>
    <w:p w14:paraId="1A0CE93C" w14:textId="1FB97FB1" w:rsidR="00EF56E8" w:rsidRDefault="00EF56E8" w:rsidP="00EF56E8">
      <w:pPr>
        <w:ind w:firstLine="0"/>
        <w:jc w:val="center"/>
      </w:pPr>
      <w:r>
        <w:rPr>
          <w:noProof/>
        </w:rPr>
        <w:drawing>
          <wp:inline distT="0" distB="0" distL="0" distR="0" wp14:anchorId="2A646326" wp14:editId="755FA099">
            <wp:extent cx="6120130" cy="184404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4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3098" w14:textId="5AB547F2" w:rsidR="00EF56E8" w:rsidRPr="00DF5B6E" w:rsidRDefault="00EF56E8" w:rsidP="00EF56E8">
      <w:pPr>
        <w:ind w:firstLine="0"/>
        <w:jc w:val="center"/>
      </w:pPr>
      <w:r>
        <w:t>Рисунок</w:t>
      </w:r>
      <w:r w:rsidR="00604BD9">
        <w:t xml:space="preserve"> 3</w:t>
      </w:r>
      <w:r>
        <w:t xml:space="preserve"> – Дерево ветвлений </w:t>
      </w:r>
      <w:r>
        <w:rPr>
          <w:lang w:val="en-US"/>
        </w:rPr>
        <w:t>Git</w:t>
      </w:r>
    </w:p>
    <w:p w14:paraId="7C8F2DF3" w14:textId="77777777" w:rsidR="00EF56E8" w:rsidRDefault="00EF56E8">
      <w:r>
        <w:br w:type="page"/>
      </w:r>
    </w:p>
    <w:p w14:paraId="7D91AB29" w14:textId="2DAC6719" w:rsidR="00EF56E8" w:rsidRPr="00EF56E8" w:rsidRDefault="00EF56E8" w:rsidP="00E1643B">
      <w:pPr>
        <w:outlineLvl w:val="1"/>
        <w:rPr>
          <w:b/>
          <w:bCs/>
        </w:rPr>
      </w:pPr>
      <w:bookmarkStart w:id="8" w:name="_Toc74829068"/>
      <w:r w:rsidRPr="00EF56E8">
        <w:rPr>
          <w:b/>
          <w:bCs/>
        </w:rPr>
        <w:lastRenderedPageBreak/>
        <w:t>1.5 Тестирование программы</w:t>
      </w:r>
      <w:bookmarkEnd w:id="8"/>
    </w:p>
    <w:p w14:paraId="49FBEEA4" w14:textId="60FEEB22" w:rsidR="00EF56E8" w:rsidRDefault="00EF56E8"/>
    <w:p w14:paraId="2E8F6439" w14:textId="4306D633" w:rsidR="00EF56E8" w:rsidRDefault="00EF56E8">
      <w:r>
        <w:t>Далее приводится процесс функционального тестирования программы.</w:t>
      </w:r>
    </w:p>
    <w:p w14:paraId="7854376B" w14:textId="332F1D3C" w:rsidR="00EF56E8" w:rsidRDefault="00EF56E8">
      <w:r>
        <w:t>Графический интерфейс пользователя представлен на рисунке</w:t>
      </w:r>
      <w:r w:rsidR="00452B9E">
        <w:t xml:space="preserve"> 4</w:t>
      </w:r>
      <w:r>
        <w:t>.</w:t>
      </w:r>
    </w:p>
    <w:p w14:paraId="0DDC3D79" w14:textId="08E3A580" w:rsidR="00EF56E8" w:rsidRDefault="00EF56E8"/>
    <w:p w14:paraId="2050C87D" w14:textId="5D10DC78" w:rsidR="00EF56E8" w:rsidRDefault="00EF56E8" w:rsidP="00DA646D">
      <w:pPr>
        <w:ind w:firstLine="0"/>
        <w:jc w:val="center"/>
      </w:pPr>
      <w:r>
        <w:rPr>
          <w:noProof/>
        </w:rPr>
        <w:drawing>
          <wp:inline distT="0" distB="0" distL="0" distR="0" wp14:anchorId="6AE6CE18" wp14:editId="6B1E479F">
            <wp:extent cx="5506218" cy="2267266"/>
            <wp:effectExtent l="0" t="0" r="0" b="0"/>
            <wp:docPr id="3" name="Рисунок 3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904F392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37389" w14:textId="4976C0A2" w:rsidR="00EF56E8" w:rsidRDefault="00EF56E8" w:rsidP="00DA646D">
      <w:pPr>
        <w:ind w:firstLine="0"/>
        <w:jc w:val="center"/>
      </w:pPr>
      <w:r>
        <w:t>Рисунок</w:t>
      </w:r>
      <w:r w:rsidR="00452B9E">
        <w:t xml:space="preserve"> 4</w:t>
      </w:r>
      <w:r>
        <w:t xml:space="preserve"> – Графический интерфейс пользователя</w:t>
      </w:r>
    </w:p>
    <w:p w14:paraId="1A016831" w14:textId="2F6757D4" w:rsidR="00EF56E8" w:rsidRDefault="00EF56E8"/>
    <w:p w14:paraId="2AA135F6" w14:textId="49EC9881" w:rsidR="00503011" w:rsidRPr="00DA646D" w:rsidRDefault="00503011">
      <w:pPr>
        <w:rPr>
          <w:b/>
          <w:bCs/>
        </w:rPr>
      </w:pPr>
      <w:r w:rsidRPr="00DA646D">
        <w:rPr>
          <w:b/>
          <w:bCs/>
        </w:rPr>
        <w:t>1.5.1 Тестовый случай «Добавить элемент»</w:t>
      </w:r>
    </w:p>
    <w:p w14:paraId="14A36EDF" w14:textId="137F122A" w:rsidR="00503011" w:rsidRDefault="00DA646D">
      <w:r>
        <w:t>Для добавления элемента необходимо вызвать соответствующую форму путём нажатия кнопки «Добавить элемент» (рисунок</w:t>
      </w:r>
      <w:r w:rsidR="00452B9E">
        <w:t xml:space="preserve"> 5</w:t>
      </w:r>
      <w:r>
        <w:t>).</w:t>
      </w:r>
    </w:p>
    <w:p w14:paraId="2CACD6FD" w14:textId="77777777" w:rsidR="00DA646D" w:rsidRDefault="00DA646D"/>
    <w:p w14:paraId="453A2A49" w14:textId="10346A64" w:rsidR="00503011" w:rsidRDefault="00503011" w:rsidP="00DA646D">
      <w:pPr>
        <w:ind w:firstLine="0"/>
        <w:jc w:val="center"/>
      </w:pPr>
      <w:r>
        <w:rPr>
          <w:noProof/>
        </w:rPr>
        <w:drawing>
          <wp:inline distT="0" distB="0" distL="0" distR="0" wp14:anchorId="4DF0B672" wp14:editId="27981398">
            <wp:extent cx="2314898" cy="2581635"/>
            <wp:effectExtent l="0" t="0" r="9525" b="9525"/>
            <wp:docPr id="4" name="Рисунок 4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904D40F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22C56" w14:textId="52C943D3" w:rsidR="00503011" w:rsidRDefault="00DA646D" w:rsidP="00DA646D">
      <w:pPr>
        <w:ind w:firstLine="0"/>
        <w:jc w:val="center"/>
      </w:pPr>
      <w:r>
        <w:t xml:space="preserve">Рисунок </w:t>
      </w:r>
      <w:r w:rsidR="00452B9E">
        <w:t xml:space="preserve">5 </w:t>
      </w:r>
      <w:r>
        <w:t>– Форма для добавления элемента</w:t>
      </w:r>
    </w:p>
    <w:p w14:paraId="0A614BE2" w14:textId="744FC562" w:rsidR="00DA646D" w:rsidRDefault="00DA646D"/>
    <w:p w14:paraId="33542CF3" w14:textId="0D5FBC88" w:rsidR="00DA646D" w:rsidRDefault="00DA646D">
      <w:r>
        <w:lastRenderedPageBreak/>
        <w:t>После ввода данных необходимо нажать кнопку «ОК»</w:t>
      </w:r>
      <w:r w:rsidR="00D819DC">
        <w:t>, элемент появится в таблице главной формы (рисунки</w:t>
      </w:r>
      <w:r w:rsidR="00452B9E">
        <w:t xml:space="preserve"> 6 и 7</w:t>
      </w:r>
      <w:r w:rsidR="00D819DC">
        <w:t>).</w:t>
      </w:r>
    </w:p>
    <w:p w14:paraId="7D7A7B69" w14:textId="77777777" w:rsidR="00D819DC" w:rsidRDefault="00D819DC"/>
    <w:p w14:paraId="2F35246B" w14:textId="5EDD772F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154782F6" wp14:editId="35C0D1C1">
            <wp:extent cx="2314898" cy="2581635"/>
            <wp:effectExtent l="0" t="0" r="9525" b="9525"/>
            <wp:docPr id="6" name="Рисунок 6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9048AE8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232A5" w14:textId="509795FB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6</w:t>
      </w:r>
      <w:r>
        <w:t xml:space="preserve"> – Заполнение полей</w:t>
      </w:r>
    </w:p>
    <w:p w14:paraId="28504334" w14:textId="202F8E75" w:rsidR="00503011" w:rsidRDefault="00503011" w:rsidP="00D819DC">
      <w:pPr>
        <w:ind w:firstLine="0"/>
        <w:jc w:val="center"/>
      </w:pPr>
    </w:p>
    <w:p w14:paraId="5B78E6BC" w14:textId="3E2D4DAA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6B0935AB" wp14:editId="10AB1377">
            <wp:extent cx="5506218" cy="2267266"/>
            <wp:effectExtent l="0" t="0" r="0" b="0"/>
            <wp:docPr id="7" name="Рисунок 7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904A78A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1B58F" w14:textId="55E6A648" w:rsidR="00503011" w:rsidRDefault="00D819DC" w:rsidP="00D819DC">
      <w:pPr>
        <w:ind w:firstLine="0"/>
        <w:jc w:val="center"/>
      </w:pPr>
      <w:r>
        <w:t>Рисунок</w:t>
      </w:r>
      <w:r w:rsidR="00452B9E">
        <w:t xml:space="preserve"> 7</w:t>
      </w:r>
      <w:r>
        <w:t xml:space="preserve"> – Успешное добавление нового элемента</w:t>
      </w:r>
    </w:p>
    <w:p w14:paraId="453D42FC" w14:textId="566824FE" w:rsidR="00D819DC" w:rsidRDefault="00D819DC"/>
    <w:p w14:paraId="745FF68B" w14:textId="4C95DFB2" w:rsidR="00D819DC" w:rsidRDefault="00D819DC">
      <w:r>
        <w:t>В программе предусмотрена система обработки некорректного ввода данных пользователем. Например, при попытке ввести отрицательное значение частоты появится сообщение об ошибке (рисунки</w:t>
      </w:r>
      <w:r w:rsidR="00452B9E">
        <w:t xml:space="preserve"> 8 и 9</w:t>
      </w:r>
      <w:r>
        <w:t>).</w:t>
      </w:r>
    </w:p>
    <w:p w14:paraId="6B7F7EBB" w14:textId="77777777" w:rsidR="00D819DC" w:rsidRDefault="00D819DC"/>
    <w:p w14:paraId="0C1BF7B3" w14:textId="273A124D" w:rsidR="00503011" w:rsidRDefault="00503011" w:rsidP="00D819D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8BC29E8" wp14:editId="63FF5537">
            <wp:extent cx="2314898" cy="2581635"/>
            <wp:effectExtent l="0" t="0" r="9525" b="9525"/>
            <wp:docPr id="8" name="Рисунок 8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904E0EA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CDE13" w14:textId="3625DC7B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8</w:t>
      </w:r>
      <w:r>
        <w:t xml:space="preserve"> – Некорректный ввод </w:t>
      </w:r>
      <w:r w:rsidR="00E1643B">
        <w:t>частоты</w:t>
      </w:r>
    </w:p>
    <w:p w14:paraId="08EC833E" w14:textId="7BDC28E9" w:rsidR="00503011" w:rsidRDefault="00503011" w:rsidP="00D819DC">
      <w:pPr>
        <w:ind w:firstLine="0"/>
        <w:jc w:val="center"/>
      </w:pPr>
    </w:p>
    <w:p w14:paraId="481A698E" w14:textId="2863B961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12959297" wp14:editId="63152914">
            <wp:extent cx="3953427" cy="1514686"/>
            <wp:effectExtent l="0" t="0" r="9525" b="9525"/>
            <wp:docPr id="9" name="Рисунок 9" descr="Ошибка ввод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904396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342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B959C" w14:textId="0C879E26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9</w:t>
      </w:r>
      <w:r>
        <w:t xml:space="preserve"> – Сообщение об ошибке</w:t>
      </w:r>
    </w:p>
    <w:p w14:paraId="50B64C42" w14:textId="4B3EAB50" w:rsidR="00503011" w:rsidRDefault="00503011"/>
    <w:p w14:paraId="3E3F09AF" w14:textId="30095BD9" w:rsidR="00E1643B" w:rsidRDefault="00E1643B">
      <w:r>
        <w:t>Подобная обработка предусмотрена также для названия элемента и его специфичного параметра, например, для активного сопротивления у резистора.</w:t>
      </w:r>
    </w:p>
    <w:p w14:paraId="33F7FA00" w14:textId="77777777" w:rsidR="00E1643B" w:rsidRDefault="00E1643B"/>
    <w:p w14:paraId="62155499" w14:textId="7B2C3B1B" w:rsidR="00503011" w:rsidRPr="00D819DC" w:rsidRDefault="00DA646D">
      <w:pPr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6AE47B88" w14:textId="6029AE4B" w:rsidR="00DA646D" w:rsidRDefault="00D819DC">
      <w:r>
        <w:t>Для удаления элемента необходимо выбрать его в таблице и нажать на кнопку «Удалить элемент» (рисунки</w:t>
      </w:r>
      <w:r w:rsidR="00452B9E">
        <w:t xml:space="preserve"> 10 и 11</w:t>
      </w:r>
      <w:r>
        <w:t>).</w:t>
      </w:r>
    </w:p>
    <w:p w14:paraId="3E87E718" w14:textId="77777777" w:rsidR="00F54403" w:rsidRDefault="00F54403" w:rsidP="00F54403">
      <w:r>
        <w:t>Также предусмотрена возможность удаления нескольких выделенных элементов (рисунки 12 и 13).</w:t>
      </w:r>
    </w:p>
    <w:p w14:paraId="173700E6" w14:textId="77777777" w:rsidR="00D819DC" w:rsidRDefault="00D819DC"/>
    <w:p w14:paraId="4C39FE48" w14:textId="2A6DD34C" w:rsidR="00DA646D" w:rsidRDefault="00F54403" w:rsidP="00D819DC">
      <w:pPr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4FCD25" wp14:editId="4970B7AA">
                <wp:simplePos x="0" y="0"/>
                <wp:positionH relativeFrom="column">
                  <wp:posOffset>4450156</wp:posOffset>
                </wp:positionH>
                <wp:positionV relativeFrom="paragraph">
                  <wp:posOffset>845363</wp:posOffset>
                </wp:positionV>
                <wp:extent cx="1199693" cy="248717"/>
                <wp:effectExtent l="0" t="0" r="19685" b="1841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9693" cy="24871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120D9F9D" id="Прямоугольник 32" o:spid="_x0000_s1026" style="position:absolute;margin-left:350.4pt;margin-top:66.55pt;width:94.45pt;height:19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079BDE12" wp14:editId="6921AF54">
            <wp:extent cx="5506218" cy="2267266"/>
            <wp:effectExtent l="0" t="0" r="0" b="0"/>
            <wp:docPr id="10" name="Рисунок 10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9048589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806CB" w14:textId="000B3D4D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10</w:t>
      </w:r>
      <w:r>
        <w:t xml:space="preserve"> – Выбор элемента в таблице</w:t>
      </w:r>
    </w:p>
    <w:p w14:paraId="35E54874" w14:textId="5C6A670A" w:rsidR="00DA646D" w:rsidRDefault="00DA646D" w:rsidP="00D819DC">
      <w:pPr>
        <w:ind w:firstLine="0"/>
        <w:jc w:val="center"/>
      </w:pPr>
    </w:p>
    <w:p w14:paraId="78FFDA6C" w14:textId="30AD4CB0" w:rsidR="00DA646D" w:rsidRDefault="00DA646D" w:rsidP="00D819DC">
      <w:pPr>
        <w:ind w:firstLine="0"/>
        <w:jc w:val="center"/>
      </w:pPr>
      <w:r>
        <w:rPr>
          <w:noProof/>
        </w:rPr>
        <w:drawing>
          <wp:inline distT="0" distB="0" distL="0" distR="0" wp14:anchorId="66C0453E" wp14:editId="5A0298D0">
            <wp:extent cx="5506218" cy="2267266"/>
            <wp:effectExtent l="0" t="0" r="0" b="0"/>
            <wp:docPr id="11" name="Рисунок 11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904A45C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3CFB6" w14:textId="4710E178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1</w:t>
      </w:r>
      <w:r>
        <w:t xml:space="preserve"> – Результат нажатия кнопки «Удалить элемент»</w:t>
      </w:r>
    </w:p>
    <w:p w14:paraId="36A457D7" w14:textId="77777777" w:rsidR="00D819DC" w:rsidRDefault="00D819DC"/>
    <w:p w14:paraId="3DADD6D0" w14:textId="1139FE33" w:rsidR="00DA646D" w:rsidRDefault="00DA646D" w:rsidP="00D819DC">
      <w:pPr>
        <w:ind w:firstLine="0"/>
        <w:jc w:val="center"/>
      </w:pPr>
      <w:r>
        <w:rPr>
          <w:noProof/>
        </w:rPr>
        <w:drawing>
          <wp:inline distT="0" distB="0" distL="0" distR="0" wp14:anchorId="01FE68F5" wp14:editId="4C7074B4">
            <wp:extent cx="5506218" cy="2267266"/>
            <wp:effectExtent l="0" t="0" r="0" b="0"/>
            <wp:docPr id="12" name="Рисунок 12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904C3BD.t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9B813" w14:textId="46C24967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2</w:t>
      </w:r>
      <w:r>
        <w:t xml:space="preserve"> – Выбор нескольких элементов для удаления</w:t>
      </w:r>
    </w:p>
    <w:p w14:paraId="1A398AE0" w14:textId="77777777" w:rsidR="00DA646D" w:rsidRDefault="00DA646D" w:rsidP="00D819DC">
      <w:pPr>
        <w:ind w:firstLine="0"/>
        <w:jc w:val="center"/>
        <w:rPr>
          <w:noProof/>
        </w:rPr>
      </w:pPr>
    </w:p>
    <w:p w14:paraId="26258BDB" w14:textId="4139BB62" w:rsidR="00DA646D" w:rsidRDefault="00DA646D" w:rsidP="00D819D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14F2D36" wp14:editId="496518E3">
            <wp:extent cx="5506218" cy="2267266"/>
            <wp:effectExtent l="0" t="0" r="0" b="0"/>
            <wp:docPr id="13" name="Рисунок 13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904DC85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66F13" w14:textId="07ABA500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3</w:t>
      </w:r>
      <w:r>
        <w:t xml:space="preserve"> – Результат удаления</w:t>
      </w:r>
      <w:r w:rsidR="00F54403">
        <w:t xml:space="preserve"> выбранных элементов</w:t>
      </w:r>
    </w:p>
    <w:p w14:paraId="46E575E6" w14:textId="77777777" w:rsidR="00D819DC" w:rsidRDefault="00D819DC"/>
    <w:p w14:paraId="5E3BC650" w14:textId="01960C07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3 Тестовый случай «Найти элемент»</w:t>
      </w:r>
    </w:p>
    <w:p w14:paraId="74581619" w14:textId="79BA3AE9" w:rsidR="00DA646D" w:rsidRDefault="00D819DC">
      <w:r>
        <w:t>Для поиска элементов в списке необходимо нажать кнопку «Найти элемент» (рисунок</w:t>
      </w:r>
      <w:r w:rsidR="00452B9E">
        <w:t xml:space="preserve"> 14</w:t>
      </w:r>
      <w:r>
        <w:t>). Откроется соответствующая форма для поиска (рисунок</w:t>
      </w:r>
      <w:r w:rsidR="00452B9E">
        <w:t xml:space="preserve"> 15</w:t>
      </w:r>
      <w:r>
        <w:t>).</w:t>
      </w:r>
    </w:p>
    <w:p w14:paraId="5D3FA137" w14:textId="77777777" w:rsidR="00D819DC" w:rsidRDefault="00D819DC"/>
    <w:p w14:paraId="34B29C0D" w14:textId="1255B13F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7D8A9C" wp14:editId="092C0349">
                <wp:simplePos x="0" y="0"/>
                <wp:positionH relativeFrom="column">
                  <wp:posOffset>4457065</wp:posOffset>
                </wp:positionH>
                <wp:positionV relativeFrom="paragraph">
                  <wp:posOffset>1120445</wp:posOffset>
                </wp:positionV>
                <wp:extent cx="1192378" cy="256032"/>
                <wp:effectExtent l="0" t="0" r="27305" b="10795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58694B6D" id="Прямоугольник 33" o:spid="_x0000_s1026" style="position:absolute;margin-left:350.95pt;margin-top:88.2pt;width:93.9pt;height:20.1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2DD3E558" wp14:editId="180501C3">
            <wp:extent cx="5506218" cy="2267266"/>
            <wp:effectExtent l="0" t="0" r="0" b="0"/>
            <wp:docPr id="14" name="Рисунок 14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904AECA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C54CB" w14:textId="4E6E9511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4</w:t>
      </w:r>
      <w:r>
        <w:t xml:space="preserve"> – Вызов формы для поиска элементов</w:t>
      </w:r>
    </w:p>
    <w:p w14:paraId="5CB1C943" w14:textId="77777777" w:rsidR="00D819DC" w:rsidRPr="00D819DC" w:rsidRDefault="00D819DC" w:rsidP="00D819DC">
      <w:pPr>
        <w:ind w:firstLine="0"/>
        <w:jc w:val="center"/>
      </w:pPr>
    </w:p>
    <w:p w14:paraId="75AB27A2" w14:textId="706A8A92" w:rsidR="00DA646D" w:rsidRDefault="00DA646D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36C407A3" wp14:editId="6E31327B">
            <wp:extent cx="6120130" cy="2436495"/>
            <wp:effectExtent l="0" t="0" r="0" b="1905"/>
            <wp:docPr id="15" name="Рисунок 15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904D2DE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306D7" w14:textId="066F128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5</w:t>
      </w:r>
      <w:r>
        <w:t xml:space="preserve"> – Форма для поиска</w:t>
      </w:r>
    </w:p>
    <w:p w14:paraId="6B789210" w14:textId="1915A323" w:rsidR="00D819DC" w:rsidRPr="00452B9E" w:rsidRDefault="00D819DC"/>
    <w:p w14:paraId="6E202A16" w14:textId="1D3F04FC" w:rsidR="00D819DC" w:rsidRDefault="00D819DC">
      <w:r>
        <w:t xml:space="preserve">Далее пользователь выбирает параметры, по которым требуется найти элемент, вводит значения </w:t>
      </w:r>
      <w:r w:rsidR="00F54403">
        <w:t xml:space="preserve">этих </w:t>
      </w:r>
      <w:r>
        <w:t>параметров и нажимает кнопку «Показать» (рисунки</w:t>
      </w:r>
      <w:r w:rsidR="00452B9E">
        <w:t xml:space="preserve"> 16 и 17</w:t>
      </w:r>
      <w:r>
        <w:t>).</w:t>
      </w:r>
    </w:p>
    <w:p w14:paraId="19954B82" w14:textId="7E785E9F" w:rsidR="00D819DC" w:rsidRPr="00D819DC" w:rsidRDefault="00D819DC">
      <w:r>
        <w:t>Для того, чтобы сбросить фильтр, предусмотрена соответствующая кнопка (рисунок</w:t>
      </w:r>
      <w:r w:rsidR="00452B9E">
        <w:t xml:space="preserve"> 18</w:t>
      </w:r>
      <w:r>
        <w:t>).</w:t>
      </w:r>
    </w:p>
    <w:p w14:paraId="675A082F" w14:textId="77777777" w:rsidR="00D819DC" w:rsidRPr="00D819DC" w:rsidRDefault="00D819DC"/>
    <w:p w14:paraId="4688EBC8" w14:textId="777A3D4C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8E93EF" wp14:editId="5A6973E0">
                <wp:simplePos x="0" y="0"/>
                <wp:positionH relativeFrom="column">
                  <wp:posOffset>3733267</wp:posOffset>
                </wp:positionH>
                <wp:positionV relativeFrom="paragraph">
                  <wp:posOffset>2003171</wp:posOffset>
                </wp:positionV>
                <wp:extent cx="738835" cy="256032"/>
                <wp:effectExtent l="0" t="0" r="23495" b="10795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8835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3DE468F0" id="Прямоугольник 34" o:spid="_x0000_s1026" style="position:absolute;margin-left:293.95pt;margin-top:157.75pt;width:58.2pt;height:20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1F6A2DB5" wp14:editId="0C3F6B27">
            <wp:extent cx="6120130" cy="2436495"/>
            <wp:effectExtent l="0" t="0" r="0" b="1905"/>
            <wp:docPr id="16" name="Рисунок 16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904291D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D80AD" w14:textId="4753BEED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6</w:t>
      </w:r>
      <w:r>
        <w:t xml:space="preserve"> – Поиск элемента по названию</w:t>
      </w:r>
    </w:p>
    <w:p w14:paraId="6E071EF4" w14:textId="77777777" w:rsidR="00D819DC" w:rsidRPr="00D819DC" w:rsidRDefault="00D819DC" w:rsidP="00D819DC">
      <w:pPr>
        <w:ind w:firstLine="0"/>
        <w:jc w:val="center"/>
      </w:pPr>
    </w:p>
    <w:p w14:paraId="22B390BF" w14:textId="2DCF552A" w:rsidR="00DA646D" w:rsidRDefault="00DA646D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359158C9" wp14:editId="7A3DBED8">
            <wp:extent cx="6120130" cy="2436495"/>
            <wp:effectExtent l="0" t="0" r="0" b="1905"/>
            <wp:docPr id="17" name="Рисунок 17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9044205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2E6EE" w14:textId="0D524CD0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7</w:t>
      </w:r>
      <w:r>
        <w:t xml:space="preserve"> – Результат поиска элемента</w:t>
      </w:r>
    </w:p>
    <w:p w14:paraId="271C20A8" w14:textId="77777777" w:rsidR="00D819DC" w:rsidRDefault="00D819DC" w:rsidP="00D819DC">
      <w:pPr>
        <w:ind w:firstLine="0"/>
        <w:jc w:val="center"/>
        <w:rPr>
          <w:lang w:val="en-US"/>
        </w:rPr>
      </w:pPr>
    </w:p>
    <w:p w14:paraId="7E743D11" w14:textId="06C358E0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352AB9" wp14:editId="0064BD65">
                <wp:simplePos x="0" y="0"/>
                <wp:positionH relativeFrom="column">
                  <wp:posOffset>4486732</wp:posOffset>
                </wp:positionH>
                <wp:positionV relativeFrom="paragraph">
                  <wp:posOffset>2007286</wp:posOffset>
                </wp:positionV>
                <wp:extent cx="738835" cy="263347"/>
                <wp:effectExtent l="0" t="0" r="23495" b="22860"/>
                <wp:wrapNone/>
                <wp:docPr id="35" name="Прямоугольник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8835" cy="26334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259C5A57" id="Прямоугольник 35" o:spid="_x0000_s1026" style="position:absolute;margin-left:353.3pt;margin-top:158.05pt;width:58.2pt;height:20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51D5261F" wp14:editId="783A072C">
            <wp:extent cx="6120130" cy="2436495"/>
            <wp:effectExtent l="0" t="0" r="0" b="1905"/>
            <wp:docPr id="18" name="Рисунок 18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9045CA2.t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3A458" w14:textId="780259E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8</w:t>
      </w:r>
      <w:r>
        <w:t xml:space="preserve"> – Сброс условий поиска</w:t>
      </w:r>
    </w:p>
    <w:p w14:paraId="024836FA" w14:textId="77777777" w:rsidR="00D819DC" w:rsidRPr="00D819DC" w:rsidRDefault="00D819DC"/>
    <w:p w14:paraId="5E3EC84D" w14:textId="2F7D8A73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7E353644" w14:textId="30A565E8" w:rsidR="00DA646D" w:rsidRPr="00D819DC" w:rsidRDefault="00D819DC">
      <w:r>
        <w:t>Для сохранения данных в таблице необходимо нажать на соответствующую кнопку на форме (рисунок</w:t>
      </w:r>
      <w:r w:rsidR="00452B9E">
        <w:t xml:space="preserve"> 19</w:t>
      </w:r>
      <w:r>
        <w:t>). Откро</w:t>
      </w:r>
      <w:bookmarkStart w:id="9" w:name="_GoBack"/>
      <w:bookmarkEnd w:id="9"/>
      <w:r>
        <w:t>ется</w:t>
      </w:r>
      <w:commentRangeStart w:id="10"/>
      <w:commentRangeStart w:id="11"/>
      <w:r w:rsidR="004967EE">
        <w:t xml:space="preserve"> системный диалог сохранения файла</w:t>
      </w:r>
      <w:commentRangeEnd w:id="10"/>
      <w:r w:rsidR="00ED29AA" w:rsidRPr="001A0890">
        <w:rPr>
          <w:rStyle w:val="a7"/>
        </w:rPr>
        <w:commentReference w:id="10"/>
      </w:r>
      <w:commentRangeEnd w:id="11"/>
      <w:r w:rsidR="004967EE">
        <w:rPr>
          <w:rStyle w:val="a7"/>
        </w:rPr>
        <w:commentReference w:id="11"/>
      </w:r>
      <w:r>
        <w:t>, где пользователь выбирает директорию</w:t>
      </w:r>
      <w:r w:rsidR="00F54403">
        <w:t xml:space="preserve"> и</w:t>
      </w:r>
      <w:r>
        <w:t xml:space="preserve"> указывает имя файла (рисунок</w:t>
      </w:r>
      <w:r w:rsidR="00452B9E">
        <w:t xml:space="preserve"> 20</w:t>
      </w:r>
      <w:r>
        <w:t>).</w:t>
      </w:r>
    </w:p>
    <w:p w14:paraId="52E995D6" w14:textId="77777777" w:rsidR="00D819DC" w:rsidRDefault="00D819DC"/>
    <w:p w14:paraId="0B9B6BE6" w14:textId="3916022F" w:rsidR="00DA646D" w:rsidRDefault="00F54403" w:rsidP="004654E1">
      <w:pPr>
        <w:ind w:firstLine="0"/>
        <w:jc w:val="center"/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5E8D28" wp14:editId="177F95E8">
                <wp:simplePos x="0" y="0"/>
                <wp:positionH relativeFrom="column">
                  <wp:posOffset>4457471</wp:posOffset>
                </wp:positionH>
                <wp:positionV relativeFrom="paragraph">
                  <wp:posOffset>1401318</wp:posOffset>
                </wp:positionV>
                <wp:extent cx="1192378" cy="256032"/>
                <wp:effectExtent l="0" t="0" r="27305" b="10795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51F8F4E3" id="Прямоугольник 36" o:spid="_x0000_s1026" style="position:absolute;margin-left:351pt;margin-top:110.35pt;width:93.9pt;height:20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75D5E66D" wp14:editId="29F5EC58">
            <wp:extent cx="5506218" cy="2267266"/>
            <wp:effectExtent l="0" t="0" r="0" b="0"/>
            <wp:docPr id="19" name="Рисунок 19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904AECA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3C93C" w14:textId="1A57011F" w:rsidR="00DA646D" w:rsidRDefault="00D819DC" w:rsidP="004654E1">
      <w:pPr>
        <w:ind w:firstLine="0"/>
        <w:jc w:val="center"/>
      </w:pPr>
      <w:r>
        <w:t>Рисунок</w:t>
      </w:r>
      <w:r w:rsidR="00452B9E">
        <w:t xml:space="preserve"> 19</w:t>
      </w:r>
      <w:r>
        <w:t xml:space="preserve"> – Сохранение данных</w:t>
      </w:r>
    </w:p>
    <w:p w14:paraId="24301B7B" w14:textId="77777777" w:rsidR="00D819DC" w:rsidRDefault="00D819DC" w:rsidP="004654E1">
      <w:pPr>
        <w:ind w:firstLine="0"/>
        <w:jc w:val="center"/>
      </w:pPr>
    </w:p>
    <w:p w14:paraId="4FF7E19C" w14:textId="52DFF150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5F2AC02B" wp14:editId="1F63CDEE">
            <wp:extent cx="6120130" cy="3442335"/>
            <wp:effectExtent l="0" t="0" r="0" b="5715"/>
            <wp:docPr id="20" name="Рисунок 20" descr="Сохран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904A948.t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95955" w14:textId="7B0D9D63" w:rsidR="00DA646D" w:rsidRPr="00D819DC" w:rsidRDefault="00D819DC" w:rsidP="004654E1">
      <w:pPr>
        <w:ind w:firstLine="0"/>
        <w:jc w:val="center"/>
      </w:pPr>
      <w:r>
        <w:t>Рисунок</w:t>
      </w:r>
      <w:r w:rsidR="00452B9E">
        <w:t xml:space="preserve"> 20</w:t>
      </w:r>
      <w:r>
        <w:t xml:space="preserve"> </w:t>
      </w:r>
      <w:r w:rsidR="004654E1">
        <w:t>–</w:t>
      </w:r>
      <w:r>
        <w:t xml:space="preserve"> </w:t>
      </w:r>
      <w:r w:rsidR="004654E1">
        <w:t>Сохранение файла</w:t>
      </w:r>
    </w:p>
    <w:p w14:paraId="5F193A69" w14:textId="04FCBF4D" w:rsidR="00D819DC" w:rsidRPr="00452B9E" w:rsidRDefault="00D819DC"/>
    <w:p w14:paraId="6F43A983" w14:textId="2B91A3E2" w:rsidR="004654E1" w:rsidRPr="004654E1" w:rsidRDefault="004654E1">
      <w:r>
        <w:t>После сохранения данных в файл появится соответствующее сообщение (рисунки</w:t>
      </w:r>
      <w:r w:rsidR="00452B9E">
        <w:t xml:space="preserve"> 21 и 22</w:t>
      </w:r>
      <w:r>
        <w:t>).</w:t>
      </w:r>
    </w:p>
    <w:p w14:paraId="33777B03" w14:textId="77777777" w:rsidR="004654E1" w:rsidRPr="004654E1" w:rsidRDefault="004654E1"/>
    <w:p w14:paraId="4CD68C41" w14:textId="3E34EF76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13338326" wp14:editId="7575AB2E">
            <wp:extent cx="2286319" cy="1514686"/>
            <wp:effectExtent l="0" t="0" r="0" b="9525"/>
            <wp:docPr id="22" name="Рисунок 22" descr="Сохранение завершен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904EDC4.tmp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319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35411" w14:textId="3AC24151" w:rsidR="00DA646D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1</w:t>
      </w:r>
      <w:r>
        <w:t xml:space="preserve"> – Сообщение о сохранении файла</w:t>
      </w:r>
    </w:p>
    <w:p w14:paraId="18AC0D62" w14:textId="77777777" w:rsidR="004654E1" w:rsidRPr="004654E1" w:rsidRDefault="004654E1" w:rsidP="004654E1">
      <w:pPr>
        <w:ind w:firstLine="0"/>
        <w:jc w:val="center"/>
      </w:pPr>
    </w:p>
    <w:p w14:paraId="2CA81F1E" w14:textId="55E0406A" w:rsidR="00DA646D" w:rsidRDefault="00F54403" w:rsidP="004654E1">
      <w:pPr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1410CE" wp14:editId="5C562517">
                <wp:simplePos x="0" y="0"/>
                <wp:positionH relativeFrom="column">
                  <wp:posOffset>2058086</wp:posOffset>
                </wp:positionH>
                <wp:positionV relativeFrom="paragraph">
                  <wp:posOffset>1319657</wp:posOffset>
                </wp:positionV>
                <wp:extent cx="1097280" cy="219456"/>
                <wp:effectExtent l="0" t="0" r="26670" b="28575"/>
                <wp:wrapNone/>
                <wp:docPr id="37" name="Прямоугольник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280" cy="21945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40D175E5" id="Прямоугольник 37" o:spid="_x0000_s1026" style="position:absolute;margin-left:162.05pt;margin-top:103.9pt;width:86.4pt;height:17.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34F8F0C7" wp14:editId="4D39C17F">
            <wp:extent cx="2152650" cy="21812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FF391" w14:textId="415BA04E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2</w:t>
      </w:r>
      <w:r>
        <w:t xml:space="preserve"> – Результат сохранения файла</w:t>
      </w:r>
    </w:p>
    <w:p w14:paraId="745D7179" w14:textId="5093BCCF" w:rsidR="00DA646D" w:rsidRPr="00452B9E" w:rsidRDefault="00DA646D"/>
    <w:p w14:paraId="4EBF227F" w14:textId="6293968B" w:rsidR="004654E1" w:rsidRPr="004654E1" w:rsidRDefault="004654E1">
      <w:r>
        <w:t>В случае, если таблица пуста, сохранение не производится (рисунок</w:t>
      </w:r>
      <w:r w:rsidR="00452B9E">
        <w:t xml:space="preserve"> 23</w:t>
      </w:r>
      <w:r>
        <w:t>).</w:t>
      </w:r>
    </w:p>
    <w:p w14:paraId="37578FF2" w14:textId="77777777" w:rsidR="004654E1" w:rsidRPr="004654E1" w:rsidRDefault="004654E1"/>
    <w:p w14:paraId="38D889B0" w14:textId="62D58198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2ED5E11" wp14:editId="5DEB5D48">
            <wp:extent cx="2915057" cy="1514686"/>
            <wp:effectExtent l="0" t="0" r="0" b="9525"/>
            <wp:docPr id="24" name="Рисунок 24" descr="Данные не сохранен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90486B9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05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99403" w14:textId="2A8816D9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3</w:t>
      </w:r>
      <w:r>
        <w:t xml:space="preserve"> – Результат нажатия на кнопку «Сохранить данные» при пустой таблице</w:t>
      </w:r>
    </w:p>
    <w:p w14:paraId="5AC0952D" w14:textId="5448B522" w:rsidR="00DA646D" w:rsidRPr="004654E1" w:rsidRDefault="00DA646D"/>
    <w:p w14:paraId="0459AF39" w14:textId="6A8098A2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626C784F" w14:textId="48F9050B" w:rsidR="00DA646D" w:rsidRDefault="004654E1">
      <w:r>
        <w:t>Для загрузки данных в таблицу необходимо нажать на соответствующую кнопку (рисунок</w:t>
      </w:r>
      <w:r w:rsidR="00452B9E">
        <w:t xml:space="preserve"> 24</w:t>
      </w:r>
      <w:r>
        <w:t>).</w:t>
      </w:r>
    </w:p>
    <w:p w14:paraId="429EFA63" w14:textId="77777777" w:rsidR="004654E1" w:rsidRDefault="004654E1"/>
    <w:p w14:paraId="03826AB6" w14:textId="1260D4A1" w:rsidR="00DA646D" w:rsidRDefault="00F54403" w:rsidP="004654E1">
      <w:pPr>
        <w:ind w:firstLine="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C9D4AB" wp14:editId="101E5F9C">
                <wp:simplePos x="0" y="0"/>
                <wp:positionH relativeFrom="column">
                  <wp:posOffset>4457471</wp:posOffset>
                </wp:positionH>
                <wp:positionV relativeFrom="paragraph">
                  <wp:posOffset>1679829</wp:posOffset>
                </wp:positionV>
                <wp:extent cx="1192378" cy="256032"/>
                <wp:effectExtent l="0" t="0" r="27305" b="10795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14EF8054" id="Прямоугольник 38" o:spid="_x0000_s1026" style="position:absolute;margin-left:351pt;margin-top:132.25pt;width:93.9pt;height:20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0CF2C148" wp14:editId="5029F7D8">
            <wp:extent cx="5506218" cy="2267266"/>
            <wp:effectExtent l="0" t="0" r="0" b="0"/>
            <wp:docPr id="25" name="Рисунок 25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904C847.tmp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18BE1" w14:textId="7C573F57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4</w:t>
      </w:r>
      <w:r>
        <w:t xml:space="preserve"> – Загрузить данные в таблицу</w:t>
      </w:r>
    </w:p>
    <w:p w14:paraId="78AFBB4B" w14:textId="388BBCB1" w:rsidR="004654E1" w:rsidRDefault="004654E1"/>
    <w:p w14:paraId="63D2A206" w14:textId="3D5EEE24" w:rsidR="004654E1" w:rsidRPr="004654E1" w:rsidRDefault="00F54403">
      <w:r>
        <w:t>Далее</w:t>
      </w:r>
      <w:r w:rsidR="004654E1">
        <w:t xml:space="preserve"> откроется </w:t>
      </w:r>
      <w:commentRangeStart w:id="12"/>
      <w:commentRangeStart w:id="13"/>
      <w:r w:rsidR="001A0890">
        <w:t>системн</w:t>
      </w:r>
      <w:r w:rsidR="004967EE">
        <w:t>ый диалог</w:t>
      </w:r>
      <w:r w:rsidR="001A0890">
        <w:t xml:space="preserve"> загрузки файла</w:t>
      </w:r>
      <w:r w:rsidR="004654E1">
        <w:t xml:space="preserve"> </w:t>
      </w:r>
      <w:commentRangeEnd w:id="12"/>
      <w:r w:rsidR="00ED29AA">
        <w:rPr>
          <w:rStyle w:val="a7"/>
        </w:rPr>
        <w:commentReference w:id="12"/>
      </w:r>
      <w:commentRangeEnd w:id="13"/>
      <w:r w:rsidR="001A0890">
        <w:rPr>
          <w:rStyle w:val="a7"/>
        </w:rPr>
        <w:commentReference w:id="13"/>
      </w:r>
      <w:r w:rsidR="004654E1">
        <w:t>(рисунок</w:t>
      </w:r>
      <w:r w:rsidR="00452B9E">
        <w:t xml:space="preserve"> 25</w:t>
      </w:r>
      <w:r w:rsidR="004654E1">
        <w:t>). После успешной загрузки появится сообщение (рисунки</w:t>
      </w:r>
      <w:r w:rsidR="00452B9E">
        <w:t xml:space="preserve"> 26 и 27</w:t>
      </w:r>
      <w:r w:rsidR="004654E1">
        <w:t>).</w:t>
      </w:r>
    </w:p>
    <w:p w14:paraId="3B0E71E7" w14:textId="77777777" w:rsidR="004654E1" w:rsidRDefault="004654E1"/>
    <w:p w14:paraId="4E841680" w14:textId="12309429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6A76B1E6" wp14:editId="5CCBD17D">
            <wp:extent cx="6120130" cy="3442335"/>
            <wp:effectExtent l="0" t="0" r="0" b="5715"/>
            <wp:docPr id="26" name="Рисунок 26" descr="Открыт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904E844.t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0A403" w14:textId="47747A7D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5</w:t>
      </w:r>
      <w:r>
        <w:t xml:space="preserve"> – Выбор файла для загрузки</w:t>
      </w:r>
    </w:p>
    <w:p w14:paraId="02FF98D0" w14:textId="78F06565" w:rsidR="004654E1" w:rsidRDefault="004654E1"/>
    <w:p w14:paraId="70032568" w14:textId="77AD8DF7" w:rsidR="00DA646D" w:rsidRDefault="00DA646D" w:rsidP="004654E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01AB36B" wp14:editId="61CD47CF">
            <wp:extent cx="2286319" cy="1514686"/>
            <wp:effectExtent l="0" t="0" r="0" b="9525"/>
            <wp:docPr id="27" name="Рисунок 27" descr="Загрузка заверше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904A15.tmp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319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C2986" w14:textId="6CEE5321" w:rsidR="004654E1" w:rsidRDefault="004654E1" w:rsidP="004654E1">
      <w:pPr>
        <w:ind w:firstLine="0"/>
        <w:jc w:val="center"/>
      </w:pPr>
      <w:r>
        <w:t>Рисунок</w:t>
      </w:r>
      <w:r w:rsidR="00452B9E">
        <w:t xml:space="preserve"> 26</w:t>
      </w:r>
      <w:r>
        <w:t xml:space="preserve"> – Сообщение, информирующее об успешной загрузке файла</w:t>
      </w:r>
    </w:p>
    <w:p w14:paraId="51FFE1A5" w14:textId="32B11456" w:rsidR="00DA646D" w:rsidRDefault="00DA646D" w:rsidP="004654E1">
      <w:pPr>
        <w:ind w:firstLine="0"/>
        <w:jc w:val="center"/>
      </w:pPr>
    </w:p>
    <w:p w14:paraId="4E65FE88" w14:textId="27D48DFE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7F30021D" wp14:editId="4E477EB4">
            <wp:extent cx="5506218" cy="2267266"/>
            <wp:effectExtent l="0" t="0" r="0" b="0"/>
            <wp:docPr id="28" name="Рисунок 28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90422DE.tmp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81182" w14:textId="21F8B074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7</w:t>
      </w:r>
      <w:r>
        <w:t xml:space="preserve"> – Результат загрузки данных</w:t>
      </w:r>
    </w:p>
    <w:p w14:paraId="44D3BF95" w14:textId="3D95BD78" w:rsidR="004654E1" w:rsidRDefault="004654E1"/>
    <w:p w14:paraId="349267A8" w14:textId="457606F0" w:rsidR="004654E1" w:rsidRPr="004654E1" w:rsidRDefault="004654E1"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</w:t>
      </w:r>
      <w:r w:rsidR="00452B9E">
        <w:t xml:space="preserve"> 28</w:t>
      </w:r>
      <w:r>
        <w:t>).</w:t>
      </w:r>
    </w:p>
    <w:p w14:paraId="50650644" w14:textId="77777777" w:rsidR="004654E1" w:rsidRDefault="004654E1"/>
    <w:p w14:paraId="2A212B9F" w14:textId="1E20A395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0EB3E4FD" wp14:editId="7852DE22">
            <wp:extent cx="3486637" cy="1514686"/>
            <wp:effectExtent l="0" t="0" r="0" b="0"/>
            <wp:docPr id="29" name="Рисунок 29" descr="Ошиб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9047BEC.tmp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63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04DE3" w14:textId="7C755E50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8</w:t>
      </w:r>
      <w:r>
        <w:t xml:space="preserve"> – Загрузка повреждённого файла</w:t>
      </w:r>
    </w:p>
    <w:p w14:paraId="64DE2192" w14:textId="77777777" w:rsidR="004654E1" w:rsidRDefault="004654E1"/>
    <w:p w14:paraId="12D70F7E" w14:textId="71DA2CA7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6 Тестовый случай «Завершение работы с программой»</w:t>
      </w:r>
    </w:p>
    <w:p w14:paraId="59F0075D" w14:textId="18BED5D9" w:rsidR="00DA646D" w:rsidRDefault="004654E1">
      <w:r>
        <w:t>В случае, если в таблице имеются какие-либо данные, то при выходе из программы появится информационное сообщение (рисунок</w:t>
      </w:r>
      <w:r w:rsidR="00452B9E">
        <w:t xml:space="preserve"> 29</w:t>
      </w:r>
      <w:r>
        <w:t>).</w:t>
      </w:r>
    </w:p>
    <w:p w14:paraId="15C9DF54" w14:textId="77777777" w:rsidR="00F1624C" w:rsidRDefault="00F1624C"/>
    <w:p w14:paraId="7D4A2245" w14:textId="7C896557" w:rsidR="00DA646D" w:rsidRDefault="00DA646D" w:rsidP="00F1624C">
      <w:pPr>
        <w:ind w:firstLine="0"/>
        <w:jc w:val="center"/>
      </w:pPr>
      <w:r>
        <w:rPr>
          <w:noProof/>
        </w:rPr>
        <w:drawing>
          <wp:inline distT="0" distB="0" distL="0" distR="0" wp14:anchorId="73D7C714" wp14:editId="0868FAB5">
            <wp:extent cx="3267531" cy="1514686"/>
            <wp:effectExtent l="0" t="0" r="9525" b="9525"/>
            <wp:docPr id="30" name="Рисунок 30" descr="Завершение работ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904CCDC.tmp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7531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1B3EA" w14:textId="2BE4519F" w:rsidR="00F1624C" w:rsidRDefault="00F1624C" w:rsidP="00F1624C">
      <w:pPr>
        <w:ind w:firstLine="0"/>
        <w:jc w:val="center"/>
      </w:pPr>
      <w:r>
        <w:t>Рисунок</w:t>
      </w:r>
      <w:r w:rsidR="00452B9E">
        <w:t xml:space="preserve"> 29</w:t>
      </w:r>
      <w:r>
        <w:t xml:space="preserve"> – Выход из программы</w:t>
      </w:r>
    </w:p>
    <w:p w14:paraId="26EB3803" w14:textId="62BF4898" w:rsidR="00F1624C" w:rsidRDefault="00F1624C"/>
    <w:p w14:paraId="5F50D439" w14:textId="77777777" w:rsidR="00F1624C" w:rsidRDefault="00F1624C">
      <w:r>
        <w:br w:type="page"/>
      </w:r>
    </w:p>
    <w:p w14:paraId="02466C8F" w14:textId="7BBC51FF" w:rsidR="00503011" w:rsidRPr="00F1624C" w:rsidRDefault="00F1624C" w:rsidP="00F1624C">
      <w:pPr>
        <w:outlineLvl w:val="0"/>
        <w:rPr>
          <w:b/>
          <w:bCs/>
        </w:rPr>
      </w:pPr>
      <w:bookmarkStart w:id="14" w:name="_Toc74829069"/>
      <w:r w:rsidRPr="00F1624C">
        <w:rPr>
          <w:b/>
          <w:bCs/>
        </w:rPr>
        <w:lastRenderedPageBreak/>
        <w:t>Список использованных источников</w:t>
      </w:r>
      <w:bookmarkEnd w:id="14"/>
    </w:p>
    <w:p w14:paraId="02A29801" w14:textId="32AE1549" w:rsidR="00F1624C" w:rsidRDefault="00F1624C"/>
    <w:p w14:paraId="5B7370D4" w14:textId="1720D47F" w:rsidR="00F1624C" w:rsidRPr="00F54403" w:rsidRDefault="00F54403" w:rsidP="00F54403">
      <w:pPr>
        <w:pStyle w:val="a4"/>
        <w:numPr>
          <w:ilvl w:val="0"/>
          <w:numId w:val="5"/>
        </w:numPr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4C1D41BD" w14:textId="77777777" w:rsidR="00771A62" w:rsidRDefault="00771A62">
      <w:r>
        <w:br w:type="page"/>
      </w:r>
    </w:p>
    <w:p w14:paraId="5605D0EB" w14:textId="72F54BB4" w:rsidR="00C34FDE" w:rsidRDefault="00C34FDE" w:rsidP="00F1624C">
      <w:pPr>
        <w:spacing w:after="4680"/>
        <w:ind w:firstLine="0"/>
        <w:jc w:val="center"/>
        <w:outlineLvl w:val="0"/>
        <w:rPr>
          <w:b/>
          <w:bCs/>
        </w:rPr>
      </w:pPr>
      <w:bookmarkStart w:id="15" w:name="_Toc74829070"/>
      <w:r>
        <w:rPr>
          <w:b/>
          <w:bCs/>
        </w:rPr>
        <w:lastRenderedPageBreak/>
        <w:t>ПРИЛОЖЕНИЕ А</w:t>
      </w:r>
      <w:bookmarkEnd w:id="15"/>
    </w:p>
    <w:p w14:paraId="7CEDD54C" w14:textId="3F967B8A" w:rsidR="00C34FDE" w:rsidRDefault="00C34FDE" w:rsidP="00C34FDE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0B0E206C" w14:textId="10D7C813" w:rsidR="00C34FDE" w:rsidRDefault="00C34FDE" w:rsidP="00C34FDE">
      <w:pPr>
        <w:ind w:firstLine="0"/>
        <w:jc w:val="center"/>
      </w:pPr>
      <w:r>
        <w:t>Программа для расчёта комплексного сопротивления пассивных элементов электрических схем</w:t>
      </w:r>
    </w:p>
    <w:p w14:paraId="6D980931" w14:textId="77777777" w:rsidR="00C34FDE" w:rsidRPr="00C34FDE" w:rsidRDefault="00C34FDE" w:rsidP="00394644">
      <w:pPr>
        <w:spacing w:before="4200"/>
        <w:ind w:firstLine="0"/>
      </w:pPr>
      <w:r w:rsidRPr="00C34FDE">
        <w:t>Разработчик: студент гр. О-5КМ91 НИ ТПУ Логинов Д.В.</w:t>
      </w:r>
    </w:p>
    <w:p w14:paraId="03C56170" w14:textId="4637BD0F" w:rsidR="00C34FDE" w:rsidRDefault="00C34FDE" w:rsidP="00C34FDE">
      <w:pPr>
        <w:ind w:firstLine="0"/>
      </w:pPr>
      <w:r w:rsidRPr="00C34FDE">
        <w:t xml:space="preserve">Заказчик: </w:t>
      </w:r>
      <w:r>
        <w:t xml:space="preserve">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635CCB34" w14:textId="024CD719" w:rsidR="00C34FDE" w:rsidRDefault="00C34FDE" w:rsidP="00394644">
      <w:pPr>
        <w:spacing w:before="1800"/>
        <w:ind w:firstLine="0"/>
        <w:jc w:val="center"/>
      </w:pPr>
      <w:r>
        <w:t>Томск, 2021</w:t>
      </w:r>
    </w:p>
    <w:p w14:paraId="22D56A6E" w14:textId="747691D4" w:rsidR="00C34FDE" w:rsidRDefault="00C34FDE">
      <w:pPr>
        <w:rPr>
          <w:b/>
          <w:bCs/>
        </w:rPr>
      </w:pPr>
      <w:r>
        <w:rPr>
          <w:b/>
          <w:bCs/>
        </w:rPr>
        <w:br w:type="page"/>
      </w:r>
    </w:p>
    <w:p w14:paraId="37D2081B" w14:textId="0549C1F0" w:rsidR="00914D17" w:rsidRPr="00EB6045" w:rsidRDefault="00394644">
      <w:pPr>
        <w:rPr>
          <w:b/>
          <w:bCs/>
        </w:rPr>
      </w:pPr>
      <w:r>
        <w:rPr>
          <w:b/>
          <w:bCs/>
        </w:rPr>
        <w:lastRenderedPageBreak/>
        <w:t xml:space="preserve">1 </w:t>
      </w:r>
      <w:r w:rsidR="00771A62" w:rsidRPr="00EB6045">
        <w:rPr>
          <w:b/>
          <w:bCs/>
        </w:rPr>
        <w:t>Общие сведения</w:t>
      </w:r>
    </w:p>
    <w:p w14:paraId="3C00653D" w14:textId="7638B8F6" w:rsidR="00771A62" w:rsidRDefault="00771A62"/>
    <w:p w14:paraId="791CB378" w14:textId="583BB4E8" w:rsidR="00771A62" w:rsidRPr="00EB6045" w:rsidRDefault="00394644">
      <w:pPr>
        <w:rPr>
          <w:b/>
          <w:bCs/>
        </w:rPr>
      </w:pPr>
      <w:r>
        <w:rPr>
          <w:b/>
          <w:bCs/>
        </w:rPr>
        <w:t xml:space="preserve">1.1 </w:t>
      </w:r>
      <w:r w:rsidR="00771A62" w:rsidRPr="00EB6045">
        <w:rPr>
          <w:b/>
          <w:bCs/>
        </w:rPr>
        <w:t>Полное наименование системы и её условное обозначение</w:t>
      </w:r>
    </w:p>
    <w:p w14:paraId="291C73E9" w14:textId="162AC76F" w:rsidR="00771A62" w:rsidRDefault="00771A62">
      <w:r>
        <w:t>Полное наименование: «Программа для расчёта комплексного сопротивления пассивных элементов электрических схем».</w:t>
      </w:r>
    </w:p>
    <w:p w14:paraId="1708FFB2" w14:textId="14FA0C84" w:rsidR="00771A62" w:rsidRDefault="00771A62" w:rsidP="00771A62">
      <w:r>
        <w:t>Условное обозначение: Система.</w:t>
      </w:r>
    </w:p>
    <w:p w14:paraId="57BEE331" w14:textId="511EB454" w:rsidR="00771A62" w:rsidRDefault="00771A62" w:rsidP="00771A62"/>
    <w:p w14:paraId="21F8D914" w14:textId="1832F95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2 </w:t>
      </w:r>
      <w:r w:rsidR="00771A62" w:rsidRPr="00EB6045">
        <w:rPr>
          <w:b/>
          <w:bCs/>
        </w:rPr>
        <w:t>Наименование предприятий разработчика и заказчика системы</w:t>
      </w:r>
    </w:p>
    <w:p w14:paraId="5863A35C" w14:textId="797320D0" w:rsidR="00771A62" w:rsidRDefault="00771A62" w:rsidP="00771A62">
      <w:r>
        <w:t xml:space="preserve">Заказчик: 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50BEC40C" w14:textId="08E883AC" w:rsidR="00771A62" w:rsidRDefault="00771A62" w:rsidP="00771A62">
      <w:r>
        <w:t>Разработчик: Студент гр. О-5КМ91 НИ ТПУ Логинов Д.В.</w:t>
      </w:r>
    </w:p>
    <w:p w14:paraId="5B10220B" w14:textId="14F6E18E" w:rsidR="00771A62" w:rsidRDefault="00771A62" w:rsidP="00771A62"/>
    <w:p w14:paraId="5E37CB18" w14:textId="351D7489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3 </w:t>
      </w:r>
      <w:r w:rsidR="00771A62" w:rsidRPr="00EB6045">
        <w:rPr>
          <w:b/>
          <w:bCs/>
        </w:rPr>
        <w:t>Плановые сроки начала и окончания работы по созданию системы</w:t>
      </w:r>
    </w:p>
    <w:p w14:paraId="4CC779C4" w14:textId="7FA5A66A" w:rsidR="00771A62" w:rsidRDefault="00771A62" w:rsidP="00771A62">
      <w:r>
        <w:t xml:space="preserve">Начало работ: </w:t>
      </w:r>
      <w:r w:rsidR="007C081F">
        <w:t>22</w:t>
      </w:r>
      <w:r>
        <w:t xml:space="preserve"> апреля 2021 г.</w:t>
      </w:r>
    </w:p>
    <w:p w14:paraId="572F905F" w14:textId="2B43FBAC" w:rsidR="00771A62" w:rsidRDefault="00771A62" w:rsidP="00771A62">
      <w:r>
        <w:t>Окончание работ: 11 июня 2021 г.</w:t>
      </w:r>
    </w:p>
    <w:p w14:paraId="6A1AB0C0" w14:textId="460C8AB4" w:rsidR="00394644" w:rsidRDefault="00394644">
      <w:r>
        <w:br w:type="page"/>
      </w:r>
    </w:p>
    <w:p w14:paraId="7DA5D8A6" w14:textId="4CA7056F" w:rsidR="00771A62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2 </w:t>
      </w:r>
      <w:r w:rsidR="00771A62" w:rsidRPr="00EB6045">
        <w:rPr>
          <w:b/>
          <w:bCs/>
        </w:rPr>
        <w:t>Назначение и цели создания системы</w:t>
      </w:r>
    </w:p>
    <w:p w14:paraId="77CCC4F3" w14:textId="73C9045C" w:rsidR="00771A62" w:rsidRDefault="00771A62" w:rsidP="00771A62"/>
    <w:p w14:paraId="01B936E3" w14:textId="305C35FA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1 </w:t>
      </w:r>
      <w:r w:rsidR="00771A62" w:rsidRPr="00EB6045">
        <w:rPr>
          <w:b/>
          <w:bCs/>
        </w:rPr>
        <w:t>Назначение системы</w:t>
      </w:r>
    </w:p>
    <w:p w14:paraId="6034AC2D" w14:textId="581BEB3B" w:rsidR="00771A62" w:rsidRDefault="00771A62" w:rsidP="00771A62">
      <w:r>
        <w:t>Система предназначена для расчёта комплексного сопротивления различных пассивных элементов электрических схем: резистор, конденсатор, индуктивность.</w:t>
      </w:r>
    </w:p>
    <w:p w14:paraId="421C14B2" w14:textId="4A52B779" w:rsidR="00771A62" w:rsidRDefault="00771A62" w:rsidP="00771A62"/>
    <w:p w14:paraId="62556962" w14:textId="7E2D907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2 </w:t>
      </w:r>
      <w:r w:rsidR="00771A62" w:rsidRPr="00EB6045">
        <w:rPr>
          <w:b/>
          <w:bCs/>
        </w:rPr>
        <w:t>Цели создания системы</w:t>
      </w:r>
    </w:p>
    <w:p w14:paraId="43DAF87E" w14:textId="53BC95DD" w:rsidR="00771A62" w:rsidRDefault="00771A62" w:rsidP="00771A62">
      <w:r>
        <w:t>Система создаётся в целях сокращения трудозатрат специалистов</w:t>
      </w:r>
      <w:r w:rsidR="00EB6045">
        <w:t xml:space="preserve"> при расчётах параметров пассивных элементов электрических схем.</w:t>
      </w:r>
    </w:p>
    <w:p w14:paraId="04CE1382" w14:textId="350C4368" w:rsidR="00394644" w:rsidRDefault="00394644">
      <w:r>
        <w:br w:type="page"/>
      </w:r>
    </w:p>
    <w:p w14:paraId="5471E133" w14:textId="00A969C5" w:rsidR="00EB6045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="00EB6045" w:rsidRPr="00EB6045">
        <w:rPr>
          <w:b/>
          <w:bCs/>
        </w:rPr>
        <w:t>Характеристика объектов автоматизации</w:t>
      </w:r>
    </w:p>
    <w:p w14:paraId="77705B0F" w14:textId="76D1C2FC" w:rsidR="00EB6045" w:rsidRDefault="00EB6045" w:rsidP="00771A62"/>
    <w:p w14:paraId="68322864" w14:textId="4AD8726B" w:rsidR="00502CF5" w:rsidRDefault="00502CF5" w:rsidP="00771A62">
      <w:r>
        <w:t>Расчёт параметров элементов электрических схем является важной задачей при проведении схемотехнических работ</w:t>
      </w:r>
      <w:r w:rsidR="00375499">
        <w:t>. Поскольку такие расчёты выполняются специалистами при проектировании схем ежедневно, представляется целесообразным автоматизировать этот процесс.</w:t>
      </w:r>
    </w:p>
    <w:p w14:paraId="2BF382B7" w14:textId="37EA6C64" w:rsidR="00394644" w:rsidRDefault="00394644">
      <w:r>
        <w:br w:type="page"/>
      </w:r>
    </w:p>
    <w:p w14:paraId="51567B17" w14:textId="504C7744" w:rsidR="00EB6045" w:rsidRPr="00394644" w:rsidRDefault="00394644" w:rsidP="00771A62">
      <w:pPr>
        <w:rPr>
          <w:b/>
          <w:bCs/>
        </w:rPr>
      </w:pPr>
      <w:r w:rsidRPr="00394644">
        <w:rPr>
          <w:b/>
          <w:bCs/>
        </w:rPr>
        <w:lastRenderedPageBreak/>
        <w:t xml:space="preserve">4 </w:t>
      </w:r>
      <w:r w:rsidR="00EB6045" w:rsidRPr="00394644">
        <w:rPr>
          <w:b/>
          <w:bCs/>
        </w:rPr>
        <w:t>Требования к системе</w:t>
      </w:r>
    </w:p>
    <w:p w14:paraId="6017563F" w14:textId="77777777" w:rsidR="00394644" w:rsidRDefault="00394644" w:rsidP="00394644">
      <w:pPr>
        <w:ind w:firstLine="0"/>
      </w:pPr>
    </w:p>
    <w:p w14:paraId="5BA5F86B" w14:textId="78834C69" w:rsidR="00394644" w:rsidRDefault="00394644" w:rsidP="00394644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94644" w14:paraId="5C2816BD" w14:textId="77777777" w:rsidTr="00394644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36F66DFA" w14:textId="77777777" w:rsidR="00394644" w:rsidRDefault="00394644" w:rsidP="00D819DC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26E5E251" w14:textId="77777777" w:rsidR="00394644" w:rsidRDefault="00394644" w:rsidP="00D819DC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94644" w14:paraId="3B189E82" w14:textId="77777777" w:rsidTr="00394644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08FD3E49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764B2007" w14:textId="77777777" w:rsidR="00394644" w:rsidRPr="0091182C" w:rsidRDefault="00394644" w:rsidP="00D819DC">
            <w:pPr>
              <w:ind w:firstLine="0"/>
            </w:pPr>
            <w:r>
              <w:t>Архитектурное требование</w:t>
            </w:r>
          </w:p>
        </w:tc>
      </w:tr>
      <w:tr w:rsidR="00394644" w14:paraId="15ADB6B3" w14:textId="77777777" w:rsidTr="00394644">
        <w:tc>
          <w:tcPr>
            <w:tcW w:w="741" w:type="pct"/>
            <w:vAlign w:val="center"/>
          </w:tcPr>
          <w:p w14:paraId="3A85C5B5" w14:textId="77777777" w:rsidR="00394644" w:rsidRPr="007B75F0" w:rsidRDefault="00394644" w:rsidP="00D819DC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8FE7A7C" w14:textId="77777777" w:rsidR="00394644" w:rsidRPr="007B75F0" w:rsidRDefault="00394644" w:rsidP="00D819DC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94644" w14:paraId="5FD1BC75" w14:textId="77777777" w:rsidTr="00394644">
        <w:tc>
          <w:tcPr>
            <w:tcW w:w="741" w:type="pct"/>
            <w:vAlign w:val="center"/>
          </w:tcPr>
          <w:p w14:paraId="4446A7BA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659D54F9" w14:textId="77777777" w:rsidR="00394644" w:rsidRDefault="00394644" w:rsidP="00D819DC">
            <w:pPr>
              <w:ind w:firstLine="0"/>
            </w:pPr>
            <w:r>
              <w:t>Требование к структуре данных</w:t>
            </w:r>
          </w:p>
        </w:tc>
      </w:tr>
      <w:tr w:rsidR="00394644" w14:paraId="2D6C3969" w14:textId="77777777" w:rsidTr="00394644">
        <w:tc>
          <w:tcPr>
            <w:tcW w:w="741" w:type="pct"/>
            <w:vAlign w:val="center"/>
          </w:tcPr>
          <w:p w14:paraId="0C37B2D8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FD4AFE1" w14:textId="77777777" w:rsidR="00394644" w:rsidRDefault="00394644" w:rsidP="00D819DC">
            <w:pPr>
              <w:ind w:firstLine="0"/>
            </w:pPr>
            <w:r>
              <w:t>Функциональное требование</w:t>
            </w:r>
          </w:p>
        </w:tc>
      </w:tr>
      <w:tr w:rsidR="00394644" w14:paraId="60B8AADC" w14:textId="77777777" w:rsidTr="00394644">
        <w:tc>
          <w:tcPr>
            <w:tcW w:w="741" w:type="pct"/>
            <w:vAlign w:val="center"/>
          </w:tcPr>
          <w:p w14:paraId="2BE32F7D" w14:textId="77777777" w:rsidR="00394644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5A186AE" w14:textId="77777777" w:rsidR="00394644" w:rsidRDefault="00394644" w:rsidP="00D819DC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7A455320" w14:textId="5092EDE2" w:rsidR="00394644" w:rsidRDefault="00394644" w:rsidP="00394644"/>
    <w:p w14:paraId="5CE4A02E" w14:textId="741EA22B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1 </w:t>
      </w:r>
      <w:r w:rsidR="00EB6045" w:rsidRPr="00EB6045">
        <w:rPr>
          <w:b/>
          <w:bCs/>
        </w:rPr>
        <w:t>Требования к архитектуре</w:t>
      </w:r>
    </w:p>
    <w:p w14:paraId="22358C06" w14:textId="6E169A89" w:rsidR="00EB6045" w:rsidRDefault="00394644" w:rsidP="00771A62">
      <w:r w:rsidRPr="00394644">
        <w:rPr>
          <w:b/>
          <w:bCs/>
        </w:rPr>
        <w:t>А01.</w:t>
      </w:r>
      <w:r>
        <w:t xml:space="preserve"> </w:t>
      </w:r>
      <w:r w:rsidR="00EB6045">
        <w:t>Система должна быть реализована в виде настольного приложения.</w:t>
      </w:r>
    </w:p>
    <w:p w14:paraId="5B7A8CFF" w14:textId="07800B46" w:rsidR="00EB6045" w:rsidRDefault="00EB6045" w:rsidP="00771A62"/>
    <w:p w14:paraId="563D40D7" w14:textId="2EDD40FF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2 </w:t>
      </w:r>
      <w:r w:rsidR="00EB6045" w:rsidRPr="00EB6045">
        <w:rPr>
          <w:b/>
          <w:bCs/>
        </w:rPr>
        <w:t>Требования к структуре данных</w:t>
      </w:r>
    </w:p>
    <w:p w14:paraId="69399B0F" w14:textId="405FFA52" w:rsidR="00EB6045" w:rsidRDefault="00394644" w:rsidP="00771A6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>Данные о параметрах элементов электрических схем</w:t>
      </w:r>
      <w:r w:rsidR="00EB6045">
        <w:t xml:space="preserve"> должны храниться в </w:t>
      </w:r>
      <w:r w:rsidR="00EB6045">
        <w:rPr>
          <w:lang w:val="en-US"/>
        </w:rPr>
        <w:t>XML</w:t>
      </w:r>
      <w:r w:rsidR="00EB6045" w:rsidRPr="00EB6045">
        <w:t>-</w:t>
      </w:r>
      <w:r w:rsidR="00EB6045">
        <w:t xml:space="preserve">файле с расширением </w:t>
      </w:r>
      <w:r w:rsidR="00EB6045" w:rsidRPr="00EB6045">
        <w:t>*.</w:t>
      </w:r>
      <w:proofErr w:type="spellStart"/>
      <w:r w:rsidR="00EB6045">
        <w:rPr>
          <w:lang w:val="en-US"/>
        </w:rPr>
        <w:t>ldv</w:t>
      </w:r>
      <w:proofErr w:type="spellEnd"/>
      <w:r w:rsidR="00EB6045" w:rsidRPr="00EB6045">
        <w:t>.</w:t>
      </w:r>
    </w:p>
    <w:p w14:paraId="46099EC4" w14:textId="08EBBAFB" w:rsidR="00EB6045" w:rsidRPr="00EB6045" w:rsidRDefault="00394644" w:rsidP="00363CAE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 w:rsidR="00EB6045">
        <w:t>Формат</w:t>
      </w:r>
      <w:r w:rsidR="00EB6045" w:rsidRPr="00EB6045">
        <w:t xml:space="preserve"> </w:t>
      </w:r>
      <w:r w:rsidR="00EB6045">
        <w:rPr>
          <w:lang w:val="en-US"/>
        </w:rPr>
        <w:t>XML</w:t>
      </w:r>
      <w:r w:rsidR="00EB6045" w:rsidRPr="00EB6045">
        <w:t>-</w:t>
      </w:r>
      <w:r w:rsidR="00EB6045">
        <w:t xml:space="preserve">файла должен соответствовать следующей </w:t>
      </w:r>
      <w:r w:rsidR="00EB6045">
        <w:rPr>
          <w:lang w:val="en-US"/>
        </w:rPr>
        <w:t>XSD</w:t>
      </w:r>
      <w:r w:rsidR="00EB6045" w:rsidRPr="00EB6045">
        <w:t>-</w:t>
      </w:r>
      <w:r w:rsidR="00EB6045">
        <w:t>схеме:</w:t>
      </w:r>
    </w:p>
    <w:p w14:paraId="3C5B268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>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schema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attributeFormDefaul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="unqualified" 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elementFormDefaul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="qualified" 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mlns:xs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="http://www.w3.org/2001/XMLSchema"&gt;</w:t>
      </w:r>
    </w:p>
    <w:p w14:paraId="0FE178B6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nam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ArrayOfPassiveElementBase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&gt;</w:t>
      </w:r>
    </w:p>
    <w:p w14:paraId="57E0A107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complexTyp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5F8E6B3F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sequenc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75B54AB1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nam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PassiveElementBase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" 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maxOccurs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="unbounded" minOccurs="0"&gt;</w:t>
      </w:r>
    </w:p>
    <w:p w14:paraId="46FF5D57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complexTyp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4DACA1F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sequenc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72CDF53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typ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s:string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 name="Name"/&gt;</w:t>
      </w:r>
    </w:p>
    <w:p w14:paraId="624433B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typ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s:shor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 name="Frequency"/&gt;</w:t>
      </w:r>
    </w:p>
    <w:p w14:paraId="6D7FCD83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typ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s:floa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 name="Capacitance" minOccurs="0"/&gt;</w:t>
      </w:r>
    </w:p>
    <w:p w14:paraId="5AFC0DFA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typ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s:floa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 name="Inductance" minOccurs="0"/&gt;</w:t>
      </w:r>
    </w:p>
    <w:p w14:paraId="12B12589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typ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s:floa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 name="Resistance" minOccurs="0"/&gt;</w:t>
      </w:r>
    </w:p>
    <w:p w14:paraId="30F9B9F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sequenc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775FC6E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complexTyp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305DFF5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211925F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sequenc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5CD13BA8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complexTyp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61EA833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57E22110" w14:textId="7CB866A9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</w:rPr>
      </w:pPr>
      <w:r w:rsidRPr="00EB6045">
        <w:rPr>
          <w:rFonts w:ascii="Courier New" w:hAnsi="Courier New" w:cs="Courier New"/>
          <w:sz w:val="18"/>
          <w:szCs w:val="14"/>
        </w:rPr>
        <w:t>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</w:rPr>
        <w:t>xs:schema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</w:rPr>
        <w:t>&gt;</w:t>
      </w:r>
    </w:p>
    <w:p w14:paraId="471A8B82" w14:textId="6066E200" w:rsidR="00EB6045" w:rsidRDefault="00EB6045" w:rsidP="00771A62"/>
    <w:p w14:paraId="65F909CB" w14:textId="2A40E898" w:rsidR="00EB6045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3 </w:t>
      </w:r>
      <w:r w:rsidR="00277F4A" w:rsidRPr="00363CAE">
        <w:rPr>
          <w:b/>
          <w:bCs/>
        </w:rPr>
        <w:t>Функциональные требования</w:t>
      </w:r>
    </w:p>
    <w:p w14:paraId="033DC435" w14:textId="0FAFE6E2" w:rsidR="00277F4A" w:rsidRDefault="00363CAE" w:rsidP="00771A6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>Система должна рассчитывать комплексное сопротивление для следующих элементов:</w:t>
      </w:r>
    </w:p>
    <w:p w14:paraId="6A391FA6" w14:textId="60882E98" w:rsidR="00363CAE" w:rsidRDefault="00363CAE" w:rsidP="002B7629">
      <w:pPr>
        <w:pStyle w:val="a4"/>
        <w:numPr>
          <w:ilvl w:val="0"/>
          <w:numId w:val="1"/>
        </w:numPr>
      </w:pPr>
      <w:r>
        <w:t>резистор;</w:t>
      </w:r>
    </w:p>
    <w:p w14:paraId="6410FADB" w14:textId="6BFEB2A0" w:rsidR="00363CAE" w:rsidRDefault="00363CAE" w:rsidP="002B7629">
      <w:pPr>
        <w:pStyle w:val="a4"/>
        <w:numPr>
          <w:ilvl w:val="0"/>
          <w:numId w:val="1"/>
        </w:numPr>
      </w:pPr>
      <w:r>
        <w:t>конденсатор;</w:t>
      </w:r>
    </w:p>
    <w:p w14:paraId="72D64708" w14:textId="13FA1F71" w:rsidR="00363CAE" w:rsidRDefault="00363CAE" w:rsidP="002B7629">
      <w:pPr>
        <w:pStyle w:val="a4"/>
        <w:numPr>
          <w:ilvl w:val="0"/>
          <w:numId w:val="1"/>
        </w:numPr>
      </w:pPr>
      <w:r>
        <w:t>индуктивность.</w:t>
      </w:r>
    </w:p>
    <w:p w14:paraId="118FF0A3" w14:textId="149C752B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Комплексное сопротивление резистора должно определяться по выражению</w:t>
      </w:r>
    </w:p>
    <w:p w14:paraId="5147A233" w14:textId="4426657B" w:rsidR="00363CAE" w:rsidRDefault="00363CAE" w:rsidP="002B7629">
      <w:pPr>
        <w:ind w:left="567"/>
      </w:pPr>
    </w:p>
    <w:p w14:paraId="100FE931" w14:textId="29BAD5AC" w:rsidR="00363CAE" w:rsidRDefault="00363CAE" w:rsidP="002B7629">
      <w:pPr>
        <w:ind w:left="567"/>
        <w:rPr>
          <w:lang w:val="en-US"/>
        </w:rPr>
      </w:pPr>
      <w:r w:rsidRPr="00363CAE">
        <w:rPr>
          <w:position w:val="-12"/>
        </w:rPr>
        <w:object w:dxaOrig="920" w:dyaOrig="380" w14:anchorId="56D58D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9pt" o:ole="">
            <v:imagedata r:id="rId38" o:title=""/>
          </v:shape>
          <o:OLEObject Type="Embed" ProgID="Equation.DSMT4" ShapeID="_x0000_i1025" DrawAspect="Content" ObjectID="_1685448554" r:id="rId39"/>
        </w:object>
      </w:r>
    </w:p>
    <w:p w14:paraId="7FA3F3E8" w14:textId="4FD115F9" w:rsidR="00363CAE" w:rsidRDefault="00363CAE" w:rsidP="002B7629">
      <w:pPr>
        <w:ind w:left="567" w:firstLine="0"/>
      </w:pPr>
    </w:p>
    <w:p w14:paraId="2344D3B1" w14:textId="4FA3A8E7" w:rsidR="00363CAE" w:rsidRPr="00363CAE" w:rsidRDefault="00363CAE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R</w:t>
      </w:r>
      <w:r w:rsidRPr="00363CAE">
        <w:t xml:space="preserve"> – </w:t>
      </w:r>
      <w:r>
        <w:t>активное сопротивление резистора</w:t>
      </w:r>
      <w:r w:rsidR="002B7629">
        <w:t>, Ом.</w:t>
      </w:r>
    </w:p>
    <w:p w14:paraId="6D3C0726" w14:textId="7EC65FAF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>
        <w:t>Комплексное сопротивление конденсатора должно определяться по выражению</w:t>
      </w:r>
    </w:p>
    <w:p w14:paraId="74EFFAE4" w14:textId="77777777" w:rsidR="00363CAE" w:rsidRPr="00363CAE" w:rsidRDefault="00363CAE" w:rsidP="002B7629">
      <w:pPr>
        <w:ind w:left="567"/>
      </w:pPr>
    </w:p>
    <w:p w14:paraId="0DD108B3" w14:textId="7EAD9437" w:rsidR="00363CAE" w:rsidRDefault="002B7629" w:rsidP="002B7629">
      <w:pPr>
        <w:ind w:left="567"/>
      </w:pPr>
      <w:r w:rsidRPr="00363CAE">
        <w:rPr>
          <w:position w:val="-34"/>
        </w:rPr>
        <w:object w:dxaOrig="2140" w:dyaOrig="780" w14:anchorId="5BD65E1A">
          <v:shape id="_x0000_i1026" type="#_x0000_t75" style="width:107.15pt;height:38.6pt" o:ole="">
            <v:imagedata r:id="rId40" o:title=""/>
          </v:shape>
          <o:OLEObject Type="Embed" ProgID="Equation.DSMT4" ShapeID="_x0000_i1026" DrawAspect="Content" ObjectID="_1685448555" r:id="rId41"/>
        </w:object>
      </w:r>
    </w:p>
    <w:p w14:paraId="7861B3D0" w14:textId="7A91D263" w:rsidR="00363CAE" w:rsidRDefault="00363CAE" w:rsidP="002B7629">
      <w:pPr>
        <w:ind w:left="567" w:firstLine="0"/>
      </w:pPr>
    </w:p>
    <w:p w14:paraId="474115D4" w14:textId="700E0EED" w:rsidR="002B7629" w:rsidRDefault="002B7629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f</w:t>
      </w:r>
      <w:r w:rsidRPr="002B7629">
        <w:t xml:space="preserve"> – </w:t>
      </w:r>
      <w:r>
        <w:t>частота электрического тока;</w:t>
      </w:r>
    </w:p>
    <w:p w14:paraId="665F9773" w14:textId="6FD11ACD" w:rsidR="002B7629" w:rsidRPr="002B7629" w:rsidRDefault="002B7629" w:rsidP="002B7629">
      <w:pPr>
        <w:ind w:left="567" w:firstLine="454"/>
      </w:pPr>
      <w:r w:rsidRPr="002B7629">
        <w:rPr>
          <w:i/>
          <w:iCs/>
          <w:lang w:val="en-US"/>
        </w:rPr>
        <w:t>C</w:t>
      </w:r>
      <w:r w:rsidRPr="002B7629">
        <w:t xml:space="preserve"> – </w:t>
      </w:r>
      <w:r>
        <w:t>ёмкость конденсатора, Ф.</w:t>
      </w:r>
    </w:p>
    <w:p w14:paraId="48A50D10" w14:textId="13E6C1A6" w:rsidR="002B7629" w:rsidRDefault="002B7629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>
        <w:t>Комплексное сопротивление индуктивного элемента должно определяться по выражению</w:t>
      </w:r>
    </w:p>
    <w:p w14:paraId="21CBD3FA" w14:textId="238FF03E" w:rsidR="002B7629" w:rsidRDefault="002B7629" w:rsidP="002B7629">
      <w:pPr>
        <w:ind w:left="567"/>
      </w:pPr>
    </w:p>
    <w:p w14:paraId="64004CDE" w14:textId="2E54BE8A" w:rsidR="002B7629" w:rsidRDefault="002B7629" w:rsidP="002B7629">
      <w:pPr>
        <w:ind w:left="567"/>
        <w:rPr>
          <w:lang w:val="en-US"/>
        </w:rPr>
      </w:pPr>
      <w:r w:rsidRPr="002B7629">
        <w:rPr>
          <w:position w:val="-12"/>
        </w:rPr>
        <w:object w:dxaOrig="1860" w:dyaOrig="380" w14:anchorId="02AF104F">
          <v:shape id="_x0000_i1027" type="#_x0000_t75" style="width:93.3pt;height:19pt" o:ole="">
            <v:imagedata r:id="rId42" o:title=""/>
          </v:shape>
          <o:OLEObject Type="Embed" ProgID="Equation.DSMT4" ShapeID="_x0000_i1027" DrawAspect="Content" ObjectID="_1685448556" r:id="rId43"/>
        </w:object>
      </w:r>
    </w:p>
    <w:p w14:paraId="17DDBC01" w14:textId="77777777" w:rsidR="002B7629" w:rsidRDefault="002B7629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f</w:t>
      </w:r>
      <w:r w:rsidRPr="002B7629">
        <w:t xml:space="preserve"> – </w:t>
      </w:r>
      <w:r>
        <w:t>частота электрического тока;</w:t>
      </w:r>
    </w:p>
    <w:p w14:paraId="041E795F" w14:textId="066FDBD6" w:rsidR="002B7629" w:rsidRPr="002B7629" w:rsidRDefault="002B7629" w:rsidP="002B7629">
      <w:pPr>
        <w:ind w:left="567" w:firstLine="454"/>
      </w:pPr>
      <w:r>
        <w:rPr>
          <w:i/>
          <w:iCs/>
          <w:lang w:val="en-US"/>
        </w:rPr>
        <w:t>L</w:t>
      </w:r>
      <w:r w:rsidRPr="002B7629">
        <w:t xml:space="preserve"> – </w:t>
      </w:r>
      <w:r>
        <w:t>индуктивность, Гн.</w:t>
      </w:r>
    </w:p>
    <w:p w14:paraId="74C61A71" w14:textId="2A40AB87" w:rsidR="002B7629" w:rsidRDefault="0043566E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324306">
        <w:t>элементов электрических схем.</w:t>
      </w:r>
    </w:p>
    <w:p w14:paraId="0E012F64" w14:textId="12DF5F29" w:rsidR="00324306" w:rsidRDefault="00324306" w:rsidP="00F0496C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1E527081" w14:textId="6D257D33" w:rsidR="00324306" w:rsidRDefault="00324306" w:rsidP="00F0496C">
      <w:pPr>
        <w:pStyle w:val="a4"/>
        <w:numPr>
          <w:ilvl w:val="0"/>
          <w:numId w:val="3"/>
        </w:numPr>
        <w:ind w:left="567"/>
      </w:pPr>
      <w:r>
        <w:lastRenderedPageBreak/>
        <w:t>наименование;</w:t>
      </w:r>
    </w:p>
    <w:p w14:paraId="524108EF" w14:textId="624C0FAD" w:rsidR="00324306" w:rsidRDefault="00324306" w:rsidP="00F0496C">
      <w:pPr>
        <w:pStyle w:val="a4"/>
        <w:numPr>
          <w:ilvl w:val="0"/>
          <w:numId w:val="3"/>
        </w:numPr>
        <w:ind w:left="567"/>
      </w:pPr>
      <w:r>
        <w:t>частота электрического тока;</w:t>
      </w:r>
    </w:p>
    <w:p w14:paraId="1B0253EA" w14:textId="52FACA8C" w:rsidR="00324306" w:rsidRPr="00324306" w:rsidRDefault="00324306" w:rsidP="00F0496C">
      <w:pPr>
        <w:pStyle w:val="a4"/>
        <w:numPr>
          <w:ilvl w:val="0"/>
          <w:numId w:val="3"/>
        </w:numPr>
        <w:ind w:left="567"/>
      </w:pPr>
      <w:r>
        <w:t>комплексное сопротивление.</w:t>
      </w:r>
    </w:p>
    <w:p w14:paraId="04365A26" w14:textId="439D9757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0FC3B216" w14:textId="16D21DA6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15C82F4A" w14:textId="3D6AFD49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>В системе должна присутствовать функция</w:t>
      </w:r>
      <w:r w:rsidR="00F0496C">
        <w:t xml:space="preserve"> поиска элементов по параметрам, указанным в </w:t>
      </w:r>
      <w:r w:rsidR="00F0496C" w:rsidRPr="00F0496C">
        <w:rPr>
          <w:b/>
          <w:bCs/>
          <w:lang w:val="en-US"/>
        </w:rPr>
        <w:t>F</w:t>
      </w:r>
      <w:r w:rsidR="00F0496C" w:rsidRPr="00F0496C">
        <w:rPr>
          <w:b/>
          <w:bCs/>
        </w:rPr>
        <w:t>02.01</w:t>
      </w:r>
      <w:r w:rsidR="00F0496C" w:rsidRPr="00F0496C">
        <w:t>.</w:t>
      </w:r>
    </w:p>
    <w:p w14:paraId="4C83A0A0" w14:textId="309F69F6" w:rsid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6EB0CAD2" w14:textId="2E4A4150" w:rsidR="00F0496C" w:rsidRP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791C7B3" w14:textId="77777777" w:rsidR="00363CAE" w:rsidRDefault="00363CAE" w:rsidP="00771A62"/>
    <w:p w14:paraId="62CEB422" w14:textId="023196CE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4 </w:t>
      </w:r>
      <w:r w:rsidR="00277F4A" w:rsidRPr="00363CAE">
        <w:rPr>
          <w:b/>
          <w:bCs/>
        </w:rPr>
        <w:t>Требования к пользовательскому интерфейсу</w:t>
      </w:r>
    </w:p>
    <w:p w14:paraId="1F4447E2" w14:textId="7CFFB4DC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>Система должна иметь графический интерфейс пользователя.</w:t>
      </w:r>
    </w:p>
    <w:p w14:paraId="5A66E05C" w14:textId="72E15500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>Данные должны быть представлены в табличном виде.</w:t>
      </w:r>
    </w:p>
    <w:p w14:paraId="4986D583" w14:textId="294CBDBC" w:rsidR="00324306" w:rsidRPr="00324306" w:rsidRDefault="00324306" w:rsidP="00771A6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9D79F69" w14:textId="600B8604" w:rsidR="00277F4A" w:rsidRDefault="00277F4A" w:rsidP="00771A62"/>
    <w:p w14:paraId="35211F7F" w14:textId="787DFA5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5 </w:t>
      </w:r>
      <w:r w:rsidR="00277F4A" w:rsidRPr="00363CAE">
        <w:rPr>
          <w:b/>
          <w:bCs/>
        </w:rPr>
        <w:t>Требования к программному обеспечению</w:t>
      </w:r>
    </w:p>
    <w:p w14:paraId="07A2F3E5" w14:textId="4B6581D0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 xml:space="preserve">Система должна работать на операционной системе </w:t>
      </w:r>
      <w:r w:rsidR="00277F4A">
        <w:rPr>
          <w:lang w:val="en-US"/>
        </w:rPr>
        <w:t>Windows</w:t>
      </w:r>
      <w:r w:rsidR="00277F4A" w:rsidRPr="00277F4A">
        <w:t xml:space="preserve"> 10 </w:t>
      </w:r>
      <w:r w:rsidR="00277F4A">
        <w:rPr>
          <w:lang w:val="en-US"/>
        </w:rPr>
        <w:t>Pro</w:t>
      </w:r>
      <w:r w:rsidR="00277F4A" w:rsidRPr="00277F4A">
        <w:t xml:space="preserve"> 20</w:t>
      </w:r>
      <w:r w:rsidR="00277F4A">
        <w:rPr>
          <w:lang w:val="en-US"/>
        </w:rPr>
        <w:t>H</w:t>
      </w:r>
      <w:r w:rsidR="00277F4A" w:rsidRPr="00277F4A">
        <w:t xml:space="preserve">2. </w:t>
      </w:r>
      <w:r w:rsidR="00277F4A">
        <w:t>Работоспособность на других выпусках и версиях не гарантируется.</w:t>
      </w:r>
    </w:p>
    <w:p w14:paraId="28F11967" w14:textId="1047249E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 xml:space="preserve">На рабочей станции должен быть установлен </w:t>
      </w:r>
      <w:r w:rsidR="00277F4A" w:rsidRPr="00277F4A">
        <w:t>.</w:t>
      </w:r>
      <w:r w:rsidR="00277F4A">
        <w:rPr>
          <w:lang w:val="en-US"/>
        </w:rPr>
        <w:t>NET</w:t>
      </w:r>
      <w:r w:rsidR="00277F4A" w:rsidRPr="00277F4A">
        <w:t xml:space="preserve"> </w:t>
      </w:r>
      <w:r w:rsidR="00277F4A">
        <w:rPr>
          <w:lang w:val="en-US"/>
        </w:rPr>
        <w:t>Framework</w:t>
      </w:r>
      <w:r w:rsidR="00277F4A" w:rsidRPr="00277F4A">
        <w:t xml:space="preserve"> </w:t>
      </w:r>
      <w:r w:rsidR="00277F4A">
        <w:t>версии 4.7.2.</w:t>
      </w:r>
    </w:p>
    <w:p w14:paraId="732FF946" w14:textId="127AF0D6" w:rsidR="00277F4A" w:rsidRDefault="00277F4A" w:rsidP="00771A62"/>
    <w:p w14:paraId="117605B5" w14:textId="0E90EC7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6 </w:t>
      </w:r>
      <w:r w:rsidR="00277F4A" w:rsidRPr="00363CAE">
        <w:rPr>
          <w:b/>
          <w:bCs/>
        </w:rPr>
        <w:t>Требования к аппаратному обеспечению</w:t>
      </w:r>
    </w:p>
    <w:p w14:paraId="7CE5C518" w14:textId="354CD582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 w:rsidR="00277F4A">
        <w:t>Процессор – не менее 1 ГГ</w:t>
      </w:r>
      <w:r w:rsidR="00604BD9">
        <w:t>ц</w:t>
      </w:r>
      <w:r w:rsidR="00277F4A" w:rsidRPr="00277F4A">
        <w:t>.</w:t>
      </w:r>
    </w:p>
    <w:p w14:paraId="3BDD6FF3" w14:textId="60494B11" w:rsidR="00277F4A" w:rsidRDefault="00363CAE" w:rsidP="00502CF5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 w:rsidR="00277F4A">
        <w:t>ОЗУ – не менее 2 ГБ.</w:t>
      </w:r>
    </w:p>
    <w:p w14:paraId="2A2F6F83" w14:textId="77777777" w:rsidR="00277F4A" w:rsidRPr="00277F4A" w:rsidRDefault="00277F4A" w:rsidP="00771A62"/>
    <w:sectPr w:rsidR="00277F4A" w:rsidRPr="00277F4A" w:rsidSect="005A510A">
      <w:pgSz w:w="11906" w:h="16838"/>
      <w:pgMar w:top="1134" w:right="567" w:bottom="1134" w:left="1701" w:header="709" w:footer="709" w:gutter="0"/>
      <w:cols w:space="708"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4" w:author="AAK" w:date="2021-06-17T15:00:00Z" w:initials="A">
    <w:p w14:paraId="2AF46DC9" w14:textId="0B542AAF" w:rsidR="001A0890" w:rsidRDefault="001A0890">
      <w:pPr>
        <w:pStyle w:val="a8"/>
      </w:pPr>
      <w:r>
        <w:rPr>
          <w:rStyle w:val="a7"/>
        </w:rPr>
        <w:annotationRef/>
      </w:r>
      <w:r>
        <w:t>Кратность в коллекциях.</w:t>
      </w:r>
    </w:p>
  </w:comment>
  <w:comment w:id="5" w:author="Дмитрий Логинов" w:date="2021-06-17T15:18:00Z" w:initials="ДЛ">
    <w:p w14:paraId="1BB16A9E" w14:textId="308936A3" w:rsidR="001A0890" w:rsidRDefault="001A0890">
      <w:pPr>
        <w:pStyle w:val="a8"/>
      </w:pPr>
      <w:r>
        <w:rPr>
          <w:rStyle w:val="a7"/>
        </w:rPr>
        <w:annotationRef/>
      </w:r>
      <w:r>
        <w:t>+</w:t>
      </w:r>
    </w:p>
  </w:comment>
  <w:comment w:id="10" w:author="AAK" w:date="2021-06-17T15:01:00Z" w:initials="A">
    <w:p w14:paraId="36F62FCD" w14:textId="1D94961B" w:rsidR="001A0890" w:rsidRDefault="001A0890">
      <w:pPr>
        <w:pStyle w:val="a8"/>
      </w:pPr>
      <w:r>
        <w:rPr>
          <w:rStyle w:val="a7"/>
        </w:rPr>
        <w:annotationRef/>
      </w:r>
    </w:p>
  </w:comment>
  <w:comment w:id="11" w:author="Дмитрий Логинов" w:date="2021-06-17T15:22:00Z" w:initials="ДЛ">
    <w:p w14:paraId="5443539D" w14:textId="2BB960A8" w:rsidR="004967EE" w:rsidRDefault="004967EE">
      <w:pPr>
        <w:pStyle w:val="a8"/>
      </w:pPr>
      <w:r>
        <w:rPr>
          <w:rStyle w:val="a7"/>
        </w:rPr>
        <w:annotationRef/>
      </w:r>
      <w:r>
        <w:t>+</w:t>
      </w:r>
    </w:p>
  </w:comment>
  <w:comment w:id="12" w:author="AAK" w:date="2021-06-17T15:02:00Z" w:initials="A">
    <w:p w14:paraId="684F39FC" w14:textId="427070E2" w:rsidR="001A0890" w:rsidRDefault="001A0890">
      <w:pPr>
        <w:pStyle w:val="a8"/>
      </w:pPr>
      <w:r>
        <w:rPr>
          <w:rStyle w:val="a7"/>
        </w:rPr>
        <w:annotationRef/>
      </w:r>
    </w:p>
  </w:comment>
  <w:comment w:id="13" w:author="Дмитрий Логинов" w:date="2021-06-17T15:16:00Z" w:initials="ДЛ">
    <w:p w14:paraId="225B5BC4" w14:textId="0949DEC8" w:rsidR="001A0890" w:rsidRDefault="001A0890">
      <w:pPr>
        <w:pStyle w:val="a8"/>
      </w:pPr>
      <w:r>
        <w:rPr>
          <w:rStyle w:val="a7"/>
        </w:rPr>
        <w:annotationRef/>
      </w:r>
      <w:r>
        <w:t>+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2AF46DC9" w15:done="0"/>
  <w15:commentEx w15:paraId="1BB16A9E" w15:paraIdParent="2AF46DC9" w15:done="0"/>
  <w15:commentEx w15:paraId="36F62FCD" w15:done="0"/>
  <w15:commentEx w15:paraId="5443539D" w15:paraIdParent="36F62FCD" w15:done="0"/>
  <w15:commentEx w15:paraId="684F39FC" w15:done="0"/>
  <w15:commentEx w15:paraId="225B5BC4" w15:paraIdParent="684F39F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5E212" w16cex:dateUtc="2021-06-17T08:00:00Z"/>
  <w16cex:commentExtensible w16cex:durableId="2475E25E" w16cex:dateUtc="2021-06-17T08:01:00Z"/>
  <w16cex:commentExtensible w16cex:durableId="2475E26E" w16cex:dateUtc="2021-06-17T08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AF46DC9" w16cid:durableId="2475E212"/>
  <w16cid:commentId w16cid:paraId="1BB16A9E" w16cid:durableId="2475E633"/>
  <w16cid:commentId w16cid:paraId="36F62FCD" w16cid:durableId="2475E25E"/>
  <w16cid:commentId w16cid:paraId="5443539D" w16cid:durableId="2475E737"/>
  <w16cid:commentId w16cid:paraId="684F39FC" w16cid:durableId="2475E26E"/>
  <w16cid:commentId w16cid:paraId="225B5BC4" w16cid:durableId="2475E5C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AK">
    <w15:presenceInfo w15:providerId="AD" w15:userId="S-1-5-21-2301979571-1751391163-971761870-1106"/>
  </w15:person>
  <w15:person w15:author="Дмитрий Логинов">
    <w15:presenceInfo w15:providerId="Windows Live" w15:userId="2fc6e28c7e8aad7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F6"/>
    <w:rsid w:val="0003764A"/>
    <w:rsid w:val="00082870"/>
    <w:rsid w:val="000B78F0"/>
    <w:rsid w:val="000F5753"/>
    <w:rsid w:val="001A0890"/>
    <w:rsid w:val="00277F4A"/>
    <w:rsid w:val="002B7629"/>
    <w:rsid w:val="002B76C1"/>
    <w:rsid w:val="002D5AC5"/>
    <w:rsid w:val="00324306"/>
    <w:rsid w:val="00363CAE"/>
    <w:rsid w:val="00375499"/>
    <w:rsid w:val="00394644"/>
    <w:rsid w:val="0043566E"/>
    <w:rsid w:val="00452B9E"/>
    <w:rsid w:val="004654E1"/>
    <w:rsid w:val="004967EE"/>
    <w:rsid w:val="00502CF5"/>
    <w:rsid w:val="00503011"/>
    <w:rsid w:val="005A510A"/>
    <w:rsid w:val="005B1889"/>
    <w:rsid w:val="00604BD9"/>
    <w:rsid w:val="00771A62"/>
    <w:rsid w:val="007C081F"/>
    <w:rsid w:val="00807EF6"/>
    <w:rsid w:val="00812A3B"/>
    <w:rsid w:val="00914D17"/>
    <w:rsid w:val="009720CB"/>
    <w:rsid w:val="00B61B84"/>
    <w:rsid w:val="00B91D4C"/>
    <w:rsid w:val="00C34FDE"/>
    <w:rsid w:val="00D529EE"/>
    <w:rsid w:val="00D819DC"/>
    <w:rsid w:val="00DA646D"/>
    <w:rsid w:val="00DF5B6E"/>
    <w:rsid w:val="00E1643B"/>
    <w:rsid w:val="00EB6045"/>
    <w:rsid w:val="00EC1EBE"/>
    <w:rsid w:val="00ED29AA"/>
    <w:rsid w:val="00EF56E8"/>
    <w:rsid w:val="00F0496C"/>
    <w:rsid w:val="00F1624C"/>
    <w:rsid w:val="00F54403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5.tmp"/><Relationship Id="rId18" Type="http://schemas.openxmlformats.org/officeDocument/2006/relationships/image" Target="media/image10.tmp"/><Relationship Id="rId26" Type="http://schemas.openxmlformats.org/officeDocument/2006/relationships/image" Target="media/image18.tmp"/><Relationship Id="rId39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13.tmp"/><Relationship Id="rId34" Type="http://schemas.openxmlformats.org/officeDocument/2006/relationships/image" Target="media/image26.tmp"/><Relationship Id="rId42" Type="http://schemas.openxmlformats.org/officeDocument/2006/relationships/image" Target="media/image32.wmf"/><Relationship Id="rId47" Type="http://schemas.microsoft.com/office/2018/08/relationships/commentsExtensible" Target="commentsExtensible.xml"/><Relationship Id="rId7" Type="http://schemas.openxmlformats.org/officeDocument/2006/relationships/image" Target="media/image2.jpeg"/><Relationship Id="rId12" Type="http://schemas.openxmlformats.org/officeDocument/2006/relationships/image" Target="media/image4.png"/><Relationship Id="rId17" Type="http://schemas.openxmlformats.org/officeDocument/2006/relationships/image" Target="media/image9.tmp"/><Relationship Id="rId25" Type="http://schemas.openxmlformats.org/officeDocument/2006/relationships/image" Target="media/image17.tmp"/><Relationship Id="rId33" Type="http://schemas.openxmlformats.org/officeDocument/2006/relationships/image" Target="media/image25.tmp"/><Relationship Id="rId38" Type="http://schemas.openxmlformats.org/officeDocument/2006/relationships/image" Target="media/image30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tmp"/><Relationship Id="rId20" Type="http://schemas.openxmlformats.org/officeDocument/2006/relationships/image" Target="media/image12.tmp"/><Relationship Id="rId29" Type="http://schemas.openxmlformats.org/officeDocument/2006/relationships/image" Target="media/image21.tmp"/><Relationship Id="rId41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3.jpeg"/><Relationship Id="rId24" Type="http://schemas.openxmlformats.org/officeDocument/2006/relationships/image" Target="media/image16.tmp"/><Relationship Id="rId32" Type="http://schemas.openxmlformats.org/officeDocument/2006/relationships/image" Target="media/image24.tmp"/><Relationship Id="rId37" Type="http://schemas.openxmlformats.org/officeDocument/2006/relationships/image" Target="media/image29.tmp"/><Relationship Id="rId40" Type="http://schemas.openxmlformats.org/officeDocument/2006/relationships/image" Target="media/image31.wmf"/><Relationship Id="rId45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7.tmp"/><Relationship Id="rId23" Type="http://schemas.openxmlformats.org/officeDocument/2006/relationships/image" Target="media/image15.tmp"/><Relationship Id="rId28" Type="http://schemas.openxmlformats.org/officeDocument/2006/relationships/image" Target="media/image20.tmp"/><Relationship Id="rId36" Type="http://schemas.openxmlformats.org/officeDocument/2006/relationships/image" Target="media/image28.tmp"/><Relationship Id="rId10" Type="http://schemas.microsoft.com/office/2016/09/relationships/commentsIds" Target="commentsIds.xml"/><Relationship Id="rId19" Type="http://schemas.openxmlformats.org/officeDocument/2006/relationships/image" Target="media/image11.tmp"/><Relationship Id="rId31" Type="http://schemas.openxmlformats.org/officeDocument/2006/relationships/image" Target="media/image23.tmp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6.tmp"/><Relationship Id="rId22" Type="http://schemas.openxmlformats.org/officeDocument/2006/relationships/image" Target="media/image14.tmp"/><Relationship Id="rId27" Type="http://schemas.openxmlformats.org/officeDocument/2006/relationships/image" Target="media/image19.tmp"/><Relationship Id="rId30" Type="http://schemas.openxmlformats.org/officeDocument/2006/relationships/image" Target="media/image22.png"/><Relationship Id="rId35" Type="http://schemas.openxmlformats.org/officeDocument/2006/relationships/image" Target="media/image27.tmp"/><Relationship Id="rId43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D4C72D-6242-48A4-9058-A8C3979058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4</TotalTime>
  <Pages>1</Pages>
  <Words>2089</Words>
  <Characters>11909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Дмитрий Логинов</cp:lastModifiedBy>
  <cp:revision>16</cp:revision>
  <dcterms:created xsi:type="dcterms:W3CDTF">2021-06-16T12:02:00Z</dcterms:created>
  <dcterms:modified xsi:type="dcterms:W3CDTF">2021-06-17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